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29DEA11" w14:textId="77777777" w:rsidR="006914BC" w:rsidRDefault="006914BC" w:rsidP="006914BC">
      <w:pPr>
        <w:pStyle w:val="Heading1"/>
      </w:pPr>
      <w:bookmarkStart w:id="0" w:name="_Toc175632766"/>
      <w:r>
        <w:t>AR Remediation Plan – Rational Numbers – Estimation and Operations</w:t>
      </w:r>
    </w:p>
    <w:p w14:paraId="5F298862" w14:textId="05DE68A6" w:rsidR="006914BC" w:rsidRDefault="006914BC" w:rsidP="006914BC">
      <w:pPr>
        <w:pStyle w:val="Heading3"/>
        <w:jc w:val="center"/>
        <w:rPr>
          <w:rFonts w:asciiTheme="minorHAnsi" w:hAnsiTheme="minorHAnsi" w:cstheme="minorHAnsi"/>
          <w:sz w:val="28"/>
        </w:rPr>
      </w:pPr>
      <w:r>
        <w:rPr>
          <w:rFonts w:asciiTheme="minorHAnsi" w:hAnsiTheme="minorHAnsi" w:cstheme="minorHAnsi"/>
          <w:sz w:val="28"/>
        </w:rPr>
        <w:t>Operations with Integers - Subtraction</w:t>
      </w:r>
    </w:p>
    <w:p w14:paraId="55150AA4" w14:textId="77777777" w:rsidR="001714E9" w:rsidRPr="00561FF1" w:rsidRDefault="001714E9" w:rsidP="001714E9">
      <w:pPr>
        <w:pStyle w:val="Heading3"/>
        <w:rPr>
          <w:rFonts w:asciiTheme="minorHAnsi" w:hAnsiTheme="minorHAnsi" w:cstheme="minorHAnsi"/>
        </w:rPr>
      </w:pPr>
      <w:r w:rsidRPr="00561FF1">
        <w:rPr>
          <w:rFonts w:asciiTheme="minorHAnsi" w:hAnsiTheme="minorHAnsi" w:cstheme="minorHAnsi"/>
        </w:rPr>
        <w:t xml:space="preserve">STRAND:  </w:t>
      </w:r>
      <w:r w:rsidRPr="00561FF1">
        <w:rPr>
          <w:rFonts w:asciiTheme="minorHAnsi" w:hAnsiTheme="minorHAnsi" w:cstheme="minorHAnsi"/>
          <w:b w:val="0"/>
          <w:color w:val="FF0000"/>
        </w:rPr>
        <w:t xml:space="preserve"> </w:t>
      </w:r>
      <w:r w:rsidRPr="00561FF1">
        <w:rPr>
          <w:rFonts w:asciiTheme="minorHAnsi" w:hAnsiTheme="minorHAnsi" w:cstheme="minorHAnsi"/>
        </w:rPr>
        <w:t>Computation and Estimation</w:t>
      </w:r>
    </w:p>
    <w:p w14:paraId="23462779" w14:textId="08336B09" w:rsidR="001714E9" w:rsidRPr="00561FF1" w:rsidRDefault="001714E9" w:rsidP="001714E9">
      <w:pPr>
        <w:pStyle w:val="Heading3"/>
        <w:rPr>
          <w:rFonts w:asciiTheme="minorHAnsi" w:hAnsiTheme="minorHAnsi" w:cstheme="minorHAnsi"/>
        </w:rPr>
      </w:pPr>
      <w:r w:rsidRPr="00561FF1">
        <w:rPr>
          <w:rFonts w:asciiTheme="minorHAnsi" w:hAnsiTheme="minorHAnsi" w:cstheme="minorHAnsi"/>
        </w:rPr>
        <w:t xml:space="preserve">STRAND CONCEPT:  </w:t>
      </w:r>
      <w:r w:rsidR="00257F75">
        <w:rPr>
          <w:rFonts w:asciiTheme="minorHAnsi" w:hAnsiTheme="minorHAnsi" w:cstheme="minorHAnsi"/>
        </w:rPr>
        <w:t>Rational Number</w:t>
      </w:r>
      <w:r w:rsidRPr="00561FF1">
        <w:rPr>
          <w:rFonts w:asciiTheme="minorHAnsi" w:hAnsiTheme="minorHAnsi" w:cstheme="minorHAnsi"/>
        </w:rPr>
        <w:t xml:space="preserve"> – </w:t>
      </w:r>
      <w:r w:rsidR="00FC715D">
        <w:rPr>
          <w:rFonts w:asciiTheme="minorHAnsi" w:hAnsiTheme="minorHAnsi" w:cstheme="minorHAnsi"/>
        </w:rPr>
        <w:t>Estimation and Operations</w:t>
      </w:r>
    </w:p>
    <w:p w14:paraId="357176F4" w14:textId="26ED75CD" w:rsidR="004E43DC" w:rsidRPr="00561FF1" w:rsidRDefault="001714E9" w:rsidP="0090751A">
      <w:pPr>
        <w:pStyle w:val="Heading3"/>
        <w:rPr>
          <w:rFonts w:asciiTheme="minorHAnsi" w:hAnsiTheme="minorHAnsi" w:cstheme="minorHAnsi"/>
        </w:rPr>
      </w:pPr>
      <w:r w:rsidRPr="00561FF1">
        <w:rPr>
          <w:rFonts w:asciiTheme="minorHAnsi" w:hAnsiTheme="minorHAnsi" w:cstheme="minorHAnsi"/>
        </w:rPr>
        <w:t xml:space="preserve">SOL </w:t>
      </w:r>
      <w:bookmarkEnd w:id="0"/>
      <w:r w:rsidR="00531B1A">
        <w:rPr>
          <w:rFonts w:asciiTheme="minorHAnsi" w:hAnsiTheme="minorHAnsi" w:cstheme="minorHAnsi"/>
        </w:rPr>
        <w:t>6.6a</w:t>
      </w:r>
    </w:p>
    <w:p w14:paraId="5CED4B2D" w14:textId="1ADF81B6" w:rsidR="004E43DC" w:rsidRPr="00561FF1" w:rsidRDefault="000E173E" w:rsidP="0083755B">
      <w:pPr>
        <w:pStyle w:val="Heading4"/>
        <w:rPr>
          <w:rFonts w:asciiTheme="minorHAnsi" w:hAnsiTheme="minorHAnsi" w:cstheme="minorHAnsi"/>
        </w:rPr>
      </w:pPr>
      <w:r w:rsidRPr="00561FF1">
        <w:rPr>
          <w:rFonts w:asciiTheme="minorHAnsi" w:hAnsiTheme="minorHAnsi" w:cstheme="minorHAnsi"/>
        </w:rPr>
        <w:t xml:space="preserve">Remediation Plan </w:t>
      </w:r>
      <w:r w:rsidR="004E43DC" w:rsidRPr="00561FF1">
        <w:rPr>
          <w:rFonts w:asciiTheme="minorHAnsi" w:hAnsiTheme="minorHAnsi" w:cstheme="minorHAnsi"/>
        </w:rPr>
        <w:t>Summary</w:t>
      </w:r>
    </w:p>
    <w:p w14:paraId="1669E3B4" w14:textId="2491ABE2" w:rsidR="00B44791" w:rsidRPr="00561FF1" w:rsidRDefault="001714E9" w:rsidP="001714E9">
      <w:pPr>
        <w:rPr>
          <w:rFonts w:asciiTheme="minorHAnsi" w:hAnsiTheme="minorHAnsi" w:cstheme="minorHAnsi"/>
          <w:color w:val="FF0000"/>
          <w:sz w:val="24"/>
          <w:szCs w:val="24"/>
        </w:rPr>
      </w:pPr>
      <w:r w:rsidRPr="00561FF1">
        <w:rPr>
          <w:rFonts w:asciiTheme="minorHAnsi" w:hAnsiTheme="minorHAnsi" w:cstheme="minorHAnsi"/>
          <w:sz w:val="24"/>
          <w:szCs w:val="24"/>
        </w:rPr>
        <w:t xml:space="preserve">Students subtract integers, </w:t>
      </w:r>
      <w:r w:rsidR="006C7162">
        <w:rPr>
          <w:rFonts w:asciiTheme="minorHAnsi" w:hAnsiTheme="minorHAnsi" w:cstheme="minorHAnsi"/>
          <w:sz w:val="24"/>
          <w:szCs w:val="24"/>
        </w:rPr>
        <w:t>using manipulatives.</w:t>
      </w:r>
    </w:p>
    <w:p w14:paraId="502E29EB" w14:textId="527EE5CE" w:rsidR="0052357F" w:rsidRPr="00561FF1" w:rsidRDefault="0052357F" w:rsidP="0052357F">
      <w:pPr>
        <w:pStyle w:val="Heading4"/>
        <w:rPr>
          <w:rFonts w:asciiTheme="minorHAnsi" w:hAnsiTheme="minorHAnsi" w:cstheme="minorHAnsi"/>
        </w:rPr>
      </w:pPr>
      <w:r w:rsidRPr="00561FF1">
        <w:rPr>
          <w:rFonts w:asciiTheme="minorHAnsi" w:hAnsiTheme="minorHAnsi" w:cstheme="minorHAnsi"/>
        </w:rPr>
        <w:t>Common Misconceptions</w:t>
      </w:r>
    </w:p>
    <w:p w14:paraId="491B1EFA" w14:textId="4DD5650E" w:rsidR="001714E9" w:rsidRPr="00561FF1" w:rsidRDefault="001714E9" w:rsidP="001714E9">
      <w:pPr>
        <w:pStyle w:val="ListParagraph"/>
        <w:numPr>
          <w:ilvl w:val="0"/>
          <w:numId w:val="40"/>
        </w:numPr>
        <w:rPr>
          <w:rFonts w:asciiTheme="minorHAnsi" w:hAnsiTheme="minorHAnsi" w:cstheme="minorHAnsi"/>
          <w:sz w:val="24"/>
          <w:szCs w:val="24"/>
        </w:rPr>
      </w:pPr>
      <w:r w:rsidRPr="00561FF1">
        <w:rPr>
          <w:rFonts w:asciiTheme="minorHAnsi" w:hAnsiTheme="minorHAnsi" w:cstheme="minorHAnsi"/>
          <w:sz w:val="24"/>
          <w:szCs w:val="24"/>
        </w:rPr>
        <w:t>Students may ignore the signs and just subtract the integers.</w:t>
      </w:r>
    </w:p>
    <w:p w14:paraId="30802700" w14:textId="54C34726" w:rsidR="001714E9" w:rsidRPr="00561FF1" w:rsidRDefault="001714E9" w:rsidP="001714E9">
      <w:pPr>
        <w:pStyle w:val="ListParagraph"/>
        <w:numPr>
          <w:ilvl w:val="0"/>
          <w:numId w:val="40"/>
        </w:numPr>
        <w:rPr>
          <w:rFonts w:asciiTheme="minorHAnsi" w:hAnsiTheme="minorHAnsi" w:cstheme="minorHAnsi"/>
          <w:sz w:val="24"/>
          <w:szCs w:val="24"/>
        </w:rPr>
      </w:pPr>
      <w:r w:rsidRPr="00561FF1">
        <w:rPr>
          <w:rFonts w:asciiTheme="minorHAnsi" w:hAnsiTheme="minorHAnsi" w:cstheme="minorHAnsi"/>
          <w:sz w:val="24"/>
          <w:szCs w:val="24"/>
        </w:rPr>
        <w:t xml:space="preserve">Student may think that subtracting two negative numbers results in a negative answer. </w:t>
      </w:r>
    </w:p>
    <w:p w14:paraId="1DA518EB" w14:textId="597BC985" w:rsidR="001714E9" w:rsidRPr="00561FF1" w:rsidRDefault="001714E9" w:rsidP="001714E9">
      <w:pPr>
        <w:pStyle w:val="ListParagraph"/>
        <w:numPr>
          <w:ilvl w:val="0"/>
          <w:numId w:val="40"/>
        </w:numPr>
        <w:rPr>
          <w:rFonts w:asciiTheme="minorHAnsi" w:hAnsiTheme="minorHAnsi" w:cstheme="minorHAnsi"/>
          <w:sz w:val="24"/>
          <w:szCs w:val="24"/>
        </w:rPr>
      </w:pPr>
      <w:r w:rsidRPr="00561FF1">
        <w:rPr>
          <w:rFonts w:asciiTheme="minorHAnsi" w:hAnsiTheme="minorHAnsi" w:cstheme="minorHAnsi"/>
          <w:sz w:val="24"/>
          <w:szCs w:val="24"/>
        </w:rPr>
        <w:t>Students may think that subtraction in commutative and start with the “largest” number first instead of subtracting in the order given.</w:t>
      </w:r>
    </w:p>
    <w:p w14:paraId="77512882" w14:textId="77777777" w:rsidR="004E43DC" w:rsidRPr="00561FF1" w:rsidRDefault="004E43DC" w:rsidP="0083755B">
      <w:pPr>
        <w:pStyle w:val="Heading4"/>
        <w:rPr>
          <w:rFonts w:asciiTheme="minorHAnsi" w:hAnsiTheme="minorHAnsi" w:cstheme="minorHAnsi"/>
        </w:rPr>
      </w:pPr>
      <w:r w:rsidRPr="00561FF1">
        <w:rPr>
          <w:rFonts w:asciiTheme="minorHAnsi" w:hAnsiTheme="minorHAnsi" w:cstheme="minorHAnsi"/>
        </w:rPr>
        <w:t>Materials</w:t>
      </w:r>
    </w:p>
    <w:p w14:paraId="4F22F136" w14:textId="5730EE85" w:rsidR="006C7162" w:rsidRPr="00BD5569" w:rsidRDefault="006C7162" w:rsidP="006C7162">
      <w:pPr>
        <w:pStyle w:val="ListParagraph"/>
        <w:numPr>
          <w:ilvl w:val="0"/>
          <w:numId w:val="38"/>
        </w:numPr>
        <w:rPr>
          <w:rFonts w:asciiTheme="minorHAnsi" w:hAnsiTheme="minorHAnsi" w:cstheme="minorHAnsi"/>
          <w:sz w:val="24"/>
          <w:szCs w:val="24"/>
        </w:rPr>
      </w:pPr>
      <w:r>
        <w:rPr>
          <w:rFonts w:asciiTheme="minorHAnsi" w:hAnsiTheme="minorHAnsi" w:cstheme="minorHAnsi"/>
          <w:sz w:val="24"/>
          <w:szCs w:val="24"/>
        </w:rPr>
        <w:t xml:space="preserve">2-color counters or </w:t>
      </w:r>
      <w:r w:rsidR="006914BC">
        <w:rPr>
          <w:rFonts w:asciiTheme="minorHAnsi" w:hAnsiTheme="minorHAnsi" w:cstheme="minorHAnsi"/>
          <w:sz w:val="24"/>
          <w:szCs w:val="24"/>
        </w:rPr>
        <w:t>a</w:t>
      </w:r>
      <w:r>
        <w:rPr>
          <w:rFonts w:asciiTheme="minorHAnsi" w:hAnsiTheme="minorHAnsi" w:cstheme="minorHAnsi"/>
          <w:sz w:val="24"/>
          <w:szCs w:val="24"/>
        </w:rPr>
        <w:t>lgebra tiles</w:t>
      </w:r>
      <w:r w:rsidR="004F7D01">
        <w:rPr>
          <w:rFonts w:asciiTheme="minorHAnsi" w:hAnsiTheme="minorHAnsi" w:cstheme="minorHAnsi"/>
          <w:sz w:val="24"/>
          <w:szCs w:val="24"/>
        </w:rPr>
        <w:t xml:space="preserve"> </w:t>
      </w:r>
      <w:r w:rsidR="004F7D01" w:rsidRPr="004F7D01">
        <w:rPr>
          <w:rFonts w:asciiTheme="minorHAnsi" w:hAnsiTheme="minorHAnsi" w:cstheme="minorHAnsi"/>
          <w:i/>
          <w:sz w:val="24"/>
          <w:szCs w:val="24"/>
        </w:rPr>
        <w:t xml:space="preserve">(The lesson is written using 2-color counters. You will need to modify the lesson accordingly if you use </w:t>
      </w:r>
      <w:r w:rsidR="006914BC">
        <w:rPr>
          <w:rFonts w:asciiTheme="minorHAnsi" w:hAnsiTheme="minorHAnsi" w:cstheme="minorHAnsi"/>
          <w:i/>
          <w:sz w:val="24"/>
          <w:szCs w:val="24"/>
        </w:rPr>
        <w:t>a</w:t>
      </w:r>
      <w:r w:rsidR="004F7D01" w:rsidRPr="004F7D01">
        <w:rPr>
          <w:rFonts w:asciiTheme="minorHAnsi" w:hAnsiTheme="minorHAnsi" w:cstheme="minorHAnsi"/>
          <w:i/>
          <w:sz w:val="24"/>
          <w:szCs w:val="24"/>
        </w:rPr>
        <w:t>lgebra tiles or another manipulative.)</w:t>
      </w:r>
    </w:p>
    <w:p w14:paraId="4901D584" w14:textId="773B3F69" w:rsidR="006C7162" w:rsidRPr="00BD5569" w:rsidRDefault="006C7162" w:rsidP="006C7162">
      <w:pPr>
        <w:pStyle w:val="ListParagraph"/>
        <w:numPr>
          <w:ilvl w:val="0"/>
          <w:numId w:val="38"/>
        </w:numPr>
        <w:rPr>
          <w:rFonts w:asciiTheme="minorHAnsi" w:hAnsiTheme="minorHAnsi" w:cstheme="minorHAnsi"/>
          <w:sz w:val="24"/>
          <w:szCs w:val="24"/>
        </w:rPr>
      </w:pPr>
      <w:r>
        <w:rPr>
          <w:rFonts w:asciiTheme="minorHAnsi" w:hAnsiTheme="minorHAnsi" w:cstheme="minorHAnsi"/>
          <w:sz w:val="24"/>
          <w:szCs w:val="24"/>
        </w:rPr>
        <w:t>Subtracting Integers recording sheet</w:t>
      </w:r>
    </w:p>
    <w:p w14:paraId="6668F7C7" w14:textId="06B6589C" w:rsidR="006C7162" w:rsidRPr="00C12EA6" w:rsidRDefault="006C7162" w:rsidP="006C7162">
      <w:pPr>
        <w:pStyle w:val="ListParagraph"/>
        <w:numPr>
          <w:ilvl w:val="0"/>
          <w:numId w:val="38"/>
        </w:numPr>
        <w:rPr>
          <w:rFonts w:asciiTheme="minorHAnsi" w:hAnsiTheme="minorHAnsi" w:cstheme="minorHAnsi"/>
          <w:sz w:val="24"/>
          <w:szCs w:val="24"/>
        </w:rPr>
      </w:pPr>
      <w:r>
        <w:rPr>
          <w:rFonts w:asciiTheme="minorHAnsi" w:hAnsiTheme="minorHAnsi" w:cstheme="minorHAnsi"/>
          <w:sz w:val="24"/>
          <w:szCs w:val="24"/>
        </w:rPr>
        <w:t>Compare and Contrast activity sheet</w:t>
      </w:r>
      <w:r w:rsidR="009F6906">
        <w:rPr>
          <w:rFonts w:asciiTheme="minorHAnsi" w:hAnsiTheme="minorHAnsi" w:cstheme="minorHAnsi"/>
          <w:sz w:val="24"/>
          <w:szCs w:val="24"/>
        </w:rPr>
        <w:br/>
      </w:r>
    </w:p>
    <w:p w14:paraId="39B44166" w14:textId="77777777" w:rsidR="00B44791" w:rsidRPr="00561FF1" w:rsidRDefault="0083755B" w:rsidP="0083755B">
      <w:pPr>
        <w:pStyle w:val="Heading4"/>
        <w:rPr>
          <w:rFonts w:asciiTheme="minorHAnsi" w:hAnsiTheme="minorHAnsi" w:cstheme="minorHAnsi"/>
        </w:rPr>
      </w:pPr>
      <w:r w:rsidRPr="00561FF1">
        <w:rPr>
          <w:rFonts w:asciiTheme="minorHAnsi" w:hAnsiTheme="minorHAnsi" w:cstheme="minorHAnsi"/>
        </w:rPr>
        <w:t>Introductory Activity</w:t>
      </w:r>
    </w:p>
    <w:p w14:paraId="0D192017" w14:textId="3EF1C58C" w:rsidR="001B22BC" w:rsidRPr="00561FF1" w:rsidRDefault="001B22BC" w:rsidP="001B22BC">
      <w:pPr>
        <w:pStyle w:val="ListParagraph"/>
        <w:numPr>
          <w:ilvl w:val="0"/>
          <w:numId w:val="33"/>
        </w:numPr>
        <w:rPr>
          <w:rFonts w:asciiTheme="minorHAnsi" w:hAnsiTheme="minorHAnsi" w:cstheme="minorHAnsi"/>
          <w:color w:val="FF0000"/>
          <w:sz w:val="24"/>
          <w:szCs w:val="24"/>
        </w:rPr>
      </w:pPr>
      <w:r w:rsidRPr="00561FF1">
        <w:rPr>
          <w:rFonts w:asciiTheme="minorHAnsi" w:hAnsiTheme="minorHAnsi" w:cstheme="minorHAnsi"/>
          <w:sz w:val="24"/>
          <w:szCs w:val="24"/>
        </w:rPr>
        <w:t>Pose the following scenario to your students.</w:t>
      </w:r>
      <w:r w:rsidRPr="00561FF1">
        <w:rPr>
          <w:rFonts w:asciiTheme="minorHAnsi" w:hAnsiTheme="minorHAnsi" w:cstheme="minorHAnsi"/>
          <w:sz w:val="24"/>
          <w:szCs w:val="24"/>
        </w:rPr>
        <w:br/>
      </w:r>
      <w:r w:rsidRPr="00561FF1">
        <w:rPr>
          <w:rFonts w:asciiTheme="minorHAnsi" w:hAnsiTheme="minorHAnsi" w:cstheme="minorHAnsi"/>
          <w:sz w:val="24"/>
          <w:szCs w:val="24"/>
        </w:rPr>
        <w:br/>
        <w:t xml:space="preserve">There are 9 boys and 15 girls in my math class. </w:t>
      </w:r>
    </w:p>
    <w:p w14:paraId="45C2912C" w14:textId="0B26B7B3" w:rsidR="001B22BC" w:rsidRPr="00561FF1" w:rsidRDefault="001B22BC" w:rsidP="001B22BC">
      <w:pPr>
        <w:pStyle w:val="ListParagraph"/>
        <w:rPr>
          <w:rFonts w:asciiTheme="minorHAnsi" w:hAnsiTheme="minorHAnsi" w:cstheme="minorHAnsi"/>
          <w:sz w:val="24"/>
          <w:szCs w:val="24"/>
        </w:rPr>
      </w:pPr>
      <w:r w:rsidRPr="00561FF1">
        <w:rPr>
          <w:rFonts w:asciiTheme="minorHAnsi" w:hAnsiTheme="minorHAnsi" w:cstheme="minorHAnsi"/>
          <w:sz w:val="24"/>
          <w:szCs w:val="24"/>
        </w:rPr>
        <w:t xml:space="preserve">How many total students are in the class? </w:t>
      </w:r>
      <w:r w:rsidRPr="00561FF1">
        <w:rPr>
          <w:rFonts w:asciiTheme="minorHAnsi" w:hAnsiTheme="minorHAnsi" w:cstheme="minorHAnsi"/>
          <w:sz w:val="24"/>
          <w:szCs w:val="24"/>
        </w:rPr>
        <w:br/>
        <w:t xml:space="preserve">Are there more boys or girls? How many more? </w:t>
      </w:r>
      <w:r w:rsidRPr="00561FF1">
        <w:rPr>
          <w:rFonts w:asciiTheme="minorHAnsi" w:hAnsiTheme="minorHAnsi" w:cstheme="minorHAnsi"/>
          <w:sz w:val="24"/>
          <w:szCs w:val="24"/>
        </w:rPr>
        <w:br/>
      </w:r>
    </w:p>
    <w:p w14:paraId="1C8CC2B5" w14:textId="1B6A069D" w:rsidR="004E43DC" w:rsidRDefault="001B22BC" w:rsidP="006C7162">
      <w:pPr>
        <w:pStyle w:val="ListParagraph"/>
        <w:ind w:left="780"/>
        <w:rPr>
          <w:rFonts w:asciiTheme="minorHAnsi" w:hAnsiTheme="minorHAnsi" w:cstheme="minorHAnsi"/>
          <w:sz w:val="24"/>
          <w:szCs w:val="24"/>
        </w:rPr>
      </w:pPr>
      <w:r w:rsidRPr="00561FF1">
        <w:rPr>
          <w:rFonts w:asciiTheme="minorHAnsi" w:hAnsiTheme="minorHAnsi" w:cstheme="minorHAnsi"/>
          <w:sz w:val="24"/>
          <w:szCs w:val="24"/>
        </w:rPr>
        <w:t>Ask the students to explain their how they got their answer. How did they know what operation to use?</w:t>
      </w:r>
    </w:p>
    <w:p w14:paraId="4D8C8775" w14:textId="7390833A" w:rsidR="006C7162" w:rsidRPr="006C7162" w:rsidRDefault="006C7162" w:rsidP="006C7162">
      <w:pPr>
        <w:pStyle w:val="ListParagraph"/>
        <w:numPr>
          <w:ilvl w:val="0"/>
          <w:numId w:val="43"/>
        </w:numPr>
        <w:rPr>
          <w:rFonts w:asciiTheme="minorHAnsi" w:hAnsiTheme="minorHAnsi" w:cstheme="minorHAnsi"/>
          <w:sz w:val="24"/>
          <w:szCs w:val="24"/>
        </w:rPr>
      </w:pPr>
      <w:r>
        <w:rPr>
          <w:rFonts w:asciiTheme="minorHAnsi" w:hAnsiTheme="minorHAnsi" w:cstheme="minorHAnsi"/>
          <w:sz w:val="24"/>
          <w:szCs w:val="24"/>
        </w:rPr>
        <w:t>Present the following statement to the class.</w:t>
      </w:r>
      <w:r>
        <w:rPr>
          <w:rFonts w:asciiTheme="minorHAnsi" w:hAnsiTheme="minorHAnsi" w:cstheme="minorHAnsi"/>
          <w:sz w:val="24"/>
          <w:szCs w:val="24"/>
        </w:rPr>
        <w:br/>
        <w:t xml:space="preserve"> </w:t>
      </w:r>
      <w:r>
        <w:rPr>
          <w:rFonts w:asciiTheme="minorHAnsi" w:hAnsiTheme="minorHAnsi" w:cstheme="minorHAnsi"/>
          <w:sz w:val="24"/>
          <w:szCs w:val="24"/>
        </w:rPr>
        <w:br/>
      </w:r>
      <w:r w:rsidRPr="006C7162">
        <w:rPr>
          <w:rFonts w:asciiTheme="minorHAnsi" w:hAnsiTheme="minorHAnsi" w:cstheme="minorHAnsi"/>
          <w:i/>
          <w:sz w:val="24"/>
          <w:szCs w:val="24"/>
        </w:rPr>
        <w:t>When you subtract two number, the answer is always a smaller number.</w:t>
      </w:r>
      <w:r>
        <w:rPr>
          <w:rFonts w:asciiTheme="minorHAnsi" w:hAnsiTheme="minorHAnsi" w:cstheme="minorHAnsi"/>
          <w:sz w:val="24"/>
          <w:szCs w:val="24"/>
        </w:rPr>
        <w:br/>
      </w:r>
      <w:r>
        <w:rPr>
          <w:rFonts w:asciiTheme="minorHAnsi" w:hAnsiTheme="minorHAnsi" w:cstheme="minorHAnsi"/>
          <w:sz w:val="24"/>
          <w:szCs w:val="24"/>
        </w:rPr>
        <w:br/>
      </w:r>
      <w:r>
        <w:rPr>
          <w:rFonts w:asciiTheme="minorHAnsi" w:hAnsiTheme="minorHAnsi" w:cstheme="minorHAnsi"/>
          <w:i/>
          <w:sz w:val="24"/>
          <w:szCs w:val="24"/>
        </w:rPr>
        <w:t>What do you think about this statement?</w:t>
      </w:r>
      <w:r>
        <w:rPr>
          <w:rFonts w:asciiTheme="minorHAnsi" w:hAnsiTheme="minorHAnsi" w:cstheme="minorHAnsi"/>
          <w:sz w:val="24"/>
          <w:szCs w:val="24"/>
        </w:rPr>
        <w:t xml:space="preserve"> The object is for the students to come up with a counterexample to the statement and make a new conjecture. This</w:t>
      </w:r>
      <w:r w:rsidR="00CF1EC9">
        <w:rPr>
          <w:rFonts w:asciiTheme="minorHAnsi" w:hAnsiTheme="minorHAnsi" w:cstheme="minorHAnsi"/>
          <w:sz w:val="24"/>
          <w:szCs w:val="24"/>
        </w:rPr>
        <w:t xml:space="preserve"> activity will give students a </w:t>
      </w:r>
      <w:r>
        <w:rPr>
          <w:rFonts w:asciiTheme="minorHAnsi" w:hAnsiTheme="minorHAnsi" w:cstheme="minorHAnsi"/>
          <w:sz w:val="24"/>
          <w:szCs w:val="24"/>
        </w:rPr>
        <w:t>chance to share what they know about subtraction, specifically about subtracting integers.</w:t>
      </w:r>
    </w:p>
    <w:p w14:paraId="5F165937" w14:textId="77777777" w:rsidR="004E43DC" w:rsidRPr="00561FF1" w:rsidRDefault="0083755B" w:rsidP="0083755B">
      <w:pPr>
        <w:pStyle w:val="Heading4"/>
        <w:rPr>
          <w:rFonts w:asciiTheme="minorHAnsi" w:hAnsiTheme="minorHAnsi" w:cstheme="minorHAnsi"/>
        </w:rPr>
      </w:pPr>
      <w:r w:rsidRPr="00561FF1">
        <w:rPr>
          <w:rFonts w:asciiTheme="minorHAnsi" w:hAnsiTheme="minorHAnsi" w:cstheme="minorHAnsi"/>
        </w:rPr>
        <w:t>Plan for Instruction</w:t>
      </w:r>
    </w:p>
    <w:p w14:paraId="6A990DA7" w14:textId="5228D332" w:rsidR="003B0631" w:rsidRDefault="003B0631" w:rsidP="009E6847">
      <w:pPr>
        <w:pStyle w:val="ListNumber"/>
        <w:numPr>
          <w:ilvl w:val="0"/>
          <w:numId w:val="44"/>
        </w:numPr>
        <w:rPr>
          <w:rFonts w:asciiTheme="minorHAnsi" w:hAnsiTheme="minorHAnsi" w:cstheme="minorHAnsi"/>
          <w:sz w:val="24"/>
          <w:szCs w:val="24"/>
        </w:rPr>
      </w:pPr>
      <w:r>
        <w:rPr>
          <w:rFonts w:asciiTheme="minorHAnsi" w:hAnsiTheme="minorHAnsi" w:cstheme="minorHAnsi"/>
          <w:sz w:val="24"/>
          <w:szCs w:val="24"/>
        </w:rPr>
        <w:t>Make a chart on the board and write each problem, the model and the answer as you work through the problems below. You will be using this in step 6.</w:t>
      </w:r>
    </w:p>
    <w:p w14:paraId="17755A79" w14:textId="4E59813F" w:rsidR="002743DA" w:rsidRDefault="002743DA" w:rsidP="009E6847">
      <w:pPr>
        <w:pStyle w:val="ListNumber"/>
        <w:numPr>
          <w:ilvl w:val="0"/>
          <w:numId w:val="44"/>
        </w:numPr>
        <w:rPr>
          <w:rFonts w:asciiTheme="minorHAnsi" w:hAnsiTheme="minorHAnsi" w:cstheme="minorHAnsi"/>
          <w:sz w:val="24"/>
          <w:szCs w:val="24"/>
        </w:rPr>
      </w:pPr>
      <w:r>
        <w:rPr>
          <w:rFonts w:asciiTheme="minorHAnsi" w:hAnsiTheme="minorHAnsi" w:cstheme="minorHAnsi"/>
          <w:sz w:val="24"/>
          <w:szCs w:val="24"/>
        </w:rPr>
        <w:lastRenderedPageBreak/>
        <w:t xml:space="preserve">Distribute 2-color counters or </w:t>
      </w:r>
      <w:r w:rsidR="006914BC">
        <w:rPr>
          <w:rFonts w:asciiTheme="minorHAnsi" w:hAnsiTheme="minorHAnsi" w:cstheme="minorHAnsi"/>
          <w:sz w:val="24"/>
          <w:szCs w:val="24"/>
        </w:rPr>
        <w:t>Algebra</w:t>
      </w:r>
      <w:r>
        <w:rPr>
          <w:rFonts w:asciiTheme="minorHAnsi" w:hAnsiTheme="minorHAnsi" w:cstheme="minorHAnsi"/>
          <w:sz w:val="24"/>
          <w:szCs w:val="24"/>
        </w:rPr>
        <w:t xml:space="preserve"> tiles to students. Ask students to read the following expression:   </w:t>
      </w:r>
      <w:r w:rsidRPr="00A23B7B">
        <w:rPr>
          <w:rFonts w:asciiTheme="minorHAnsi" w:hAnsiTheme="minorHAnsi" w:cstheme="minorHAnsi"/>
          <w:position w:val="-6"/>
          <w:sz w:val="24"/>
          <w:szCs w:val="24"/>
        </w:rPr>
        <w:object w:dxaOrig="499" w:dyaOrig="279" w14:anchorId="46BAC3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4.25pt" o:ole="">
            <v:imagedata r:id="rId7" o:title=""/>
          </v:shape>
          <o:OLEObject Type="Embed" ProgID="Equation.DSMT4" ShapeID="_x0000_i1025" DrawAspect="Content" ObjectID="_1600764435" r:id="rId8"/>
        </w:object>
      </w:r>
      <w:r>
        <w:rPr>
          <w:rFonts w:asciiTheme="minorHAnsi" w:hAnsiTheme="minorHAnsi" w:cstheme="minorHAnsi"/>
          <w:sz w:val="24"/>
          <w:szCs w:val="24"/>
        </w:rPr>
        <w:t xml:space="preserve">  </w:t>
      </w:r>
      <w:r w:rsidR="00331FD3">
        <w:rPr>
          <w:rFonts w:asciiTheme="minorHAnsi" w:hAnsiTheme="minorHAnsi" w:cstheme="minorHAnsi"/>
          <w:sz w:val="24"/>
          <w:szCs w:val="24"/>
        </w:rPr>
        <w:t xml:space="preserve">(Eight take away 4.) </w:t>
      </w:r>
      <w:r>
        <w:rPr>
          <w:rFonts w:asciiTheme="minorHAnsi" w:hAnsiTheme="minorHAnsi" w:cstheme="minorHAnsi"/>
          <w:sz w:val="24"/>
          <w:szCs w:val="24"/>
        </w:rPr>
        <w:t>Next, ask them to model it</w:t>
      </w:r>
      <w:r w:rsidR="00331FD3">
        <w:rPr>
          <w:rFonts w:asciiTheme="minorHAnsi" w:hAnsiTheme="minorHAnsi" w:cstheme="minorHAnsi"/>
          <w:sz w:val="24"/>
          <w:szCs w:val="24"/>
        </w:rPr>
        <w:t xml:space="preserve"> along with you. Start by placing 8 yellow tiles </w:t>
      </w:r>
      <w:r w:rsidR="004F7D01">
        <w:rPr>
          <w:rFonts w:asciiTheme="minorHAnsi" w:hAnsiTheme="minorHAnsi" w:cstheme="minorHAnsi"/>
          <w:sz w:val="24"/>
          <w:szCs w:val="24"/>
        </w:rPr>
        <w:t>down</w:t>
      </w:r>
      <w:r>
        <w:rPr>
          <w:rFonts w:asciiTheme="minorHAnsi" w:hAnsiTheme="minorHAnsi" w:cstheme="minorHAnsi"/>
          <w:sz w:val="24"/>
          <w:szCs w:val="24"/>
        </w:rPr>
        <w:t>.</w:t>
      </w:r>
      <w:r w:rsidR="004F7D01">
        <w:rPr>
          <w:rFonts w:asciiTheme="minorHAnsi" w:hAnsiTheme="minorHAnsi" w:cstheme="minorHAnsi"/>
          <w:sz w:val="24"/>
          <w:szCs w:val="24"/>
        </w:rPr>
        <w:t xml:space="preserve"> (You can use an overhead, document camera or Smartboard file.)</w:t>
      </w:r>
      <w:r w:rsidR="00331FD3">
        <w:rPr>
          <w:rFonts w:asciiTheme="minorHAnsi" w:hAnsiTheme="minorHAnsi" w:cstheme="minorHAnsi"/>
          <w:sz w:val="24"/>
          <w:szCs w:val="24"/>
        </w:rPr>
        <w:t xml:space="preserve"> Ask a student to read the expression again and ask them what it tells them to do. (Take away 4.) </w:t>
      </w:r>
      <w:r>
        <w:rPr>
          <w:rFonts w:asciiTheme="minorHAnsi" w:hAnsiTheme="minorHAnsi" w:cstheme="minorHAnsi"/>
          <w:sz w:val="24"/>
          <w:szCs w:val="24"/>
        </w:rPr>
        <w:t xml:space="preserve"> Students will be able to determine the difference without modeling, but it is important for them to begin representing subtraction expressions.  </w:t>
      </w:r>
      <w:r>
        <w:rPr>
          <w:rFonts w:asciiTheme="minorHAnsi" w:hAnsiTheme="minorHAnsi" w:cstheme="minorHAnsi"/>
          <w:i/>
          <w:sz w:val="24"/>
          <w:szCs w:val="24"/>
        </w:rPr>
        <w:t>What is the answer?</w:t>
      </w:r>
      <w:r>
        <w:rPr>
          <w:rFonts w:asciiTheme="minorHAnsi" w:hAnsiTheme="minorHAnsi" w:cstheme="minorHAnsi"/>
          <w:sz w:val="24"/>
          <w:szCs w:val="24"/>
        </w:rPr>
        <w:t xml:space="preserve">  </w:t>
      </w:r>
      <w:r w:rsidR="00331FD3" w:rsidRPr="00331FD3">
        <w:rPr>
          <w:rFonts w:asciiTheme="minorHAnsi" w:hAnsiTheme="minorHAnsi" w:cstheme="minorHAnsi"/>
          <w:i/>
          <w:sz w:val="24"/>
          <w:szCs w:val="24"/>
        </w:rPr>
        <w:t>How was the action of taking away represented in the model?</w:t>
      </w:r>
      <w:r w:rsidR="00331FD3">
        <w:rPr>
          <w:rFonts w:asciiTheme="minorHAnsi" w:hAnsiTheme="minorHAnsi" w:cstheme="minorHAnsi"/>
          <w:i/>
          <w:sz w:val="24"/>
          <w:szCs w:val="24"/>
        </w:rPr>
        <w:t xml:space="preserve"> </w:t>
      </w:r>
      <w:r w:rsidR="00331FD3">
        <w:rPr>
          <w:rFonts w:asciiTheme="minorHAnsi" w:hAnsiTheme="minorHAnsi" w:cstheme="minorHAnsi"/>
          <w:sz w:val="24"/>
          <w:szCs w:val="24"/>
        </w:rPr>
        <w:t xml:space="preserve">Students should place 8 yellow counters and then </w:t>
      </w:r>
      <w:r w:rsidR="00331FD3">
        <w:rPr>
          <w:rFonts w:asciiTheme="minorHAnsi" w:hAnsiTheme="minorHAnsi" w:cstheme="minorHAnsi"/>
          <w:i/>
          <w:sz w:val="24"/>
          <w:szCs w:val="24"/>
        </w:rPr>
        <w:t>take away</w:t>
      </w:r>
      <w:r w:rsidR="00331FD3">
        <w:rPr>
          <w:rFonts w:asciiTheme="minorHAnsi" w:hAnsiTheme="minorHAnsi" w:cstheme="minorHAnsi"/>
          <w:sz w:val="24"/>
          <w:szCs w:val="24"/>
        </w:rPr>
        <w:t xml:space="preserve"> 4, leaving an answer of 4.</w:t>
      </w:r>
    </w:p>
    <w:p w14:paraId="14304820" w14:textId="2D4E93A9" w:rsidR="00331FD3" w:rsidRDefault="002743DA" w:rsidP="008A15FA">
      <w:pPr>
        <w:pStyle w:val="ListNumber"/>
        <w:numPr>
          <w:ilvl w:val="0"/>
          <w:numId w:val="44"/>
        </w:numPr>
        <w:rPr>
          <w:rFonts w:asciiTheme="minorHAnsi" w:hAnsiTheme="minorHAnsi" w:cstheme="minorHAnsi"/>
          <w:sz w:val="24"/>
          <w:szCs w:val="24"/>
        </w:rPr>
      </w:pPr>
      <w:r w:rsidRPr="00331FD3">
        <w:rPr>
          <w:rFonts w:asciiTheme="minorHAnsi" w:hAnsiTheme="minorHAnsi" w:cstheme="minorHAnsi"/>
          <w:sz w:val="24"/>
          <w:szCs w:val="24"/>
        </w:rPr>
        <w:t xml:space="preserve">Present the problem </w:t>
      </w:r>
      <w:r w:rsidRPr="002743DA">
        <w:rPr>
          <w:rFonts w:asciiTheme="minorHAnsi" w:hAnsiTheme="minorHAnsi" w:cstheme="minorHAnsi"/>
          <w:position w:val="-10"/>
          <w:sz w:val="24"/>
          <w:szCs w:val="24"/>
        </w:rPr>
        <w:object w:dxaOrig="940" w:dyaOrig="320" w14:anchorId="617F8ED9">
          <v:shape id="_x0000_i1026" type="#_x0000_t75" style="width:46.5pt;height:16.5pt" o:ole="">
            <v:imagedata r:id="rId9" o:title=""/>
          </v:shape>
          <o:OLEObject Type="Embed" ProgID="Equation.DSMT4" ShapeID="_x0000_i1026" DrawAspect="Content" ObjectID="_1600764436" r:id="rId10"/>
        </w:object>
      </w:r>
      <w:r w:rsidRPr="00331FD3">
        <w:rPr>
          <w:rFonts w:asciiTheme="minorHAnsi" w:hAnsiTheme="minorHAnsi" w:cstheme="minorHAnsi"/>
          <w:sz w:val="24"/>
          <w:szCs w:val="24"/>
        </w:rPr>
        <w:t xml:space="preserve">to students. Ask a student to read the expression for the class. </w:t>
      </w:r>
      <w:r w:rsidR="00331FD3">
        <w:rPr>
          <w:rFonts w:asciiTheme="minorHAnsi" w:hAnsiTheme="minorHAnsi" w:cstheme="minorHAnsi"/>
          <w:sz w:val="24"/>
          <w:szCs w:val="24"/>
        </w:rPr>
        <w:t>(</w:t>
      </w:r>
      <w:r w:rsidR="004F7D01">
        <w:rPr>
          <w:rFonts w:asciiTheme="minorHAnsi" w:hAnsiTheme="minorHAnsi" w:cstheme="minorHAnsi"/>
          <w:sz w:val="24"/>
          <w:szCs w:val="24"/>
        </w:rPr>
        <w:t>-4 minus -1 or</w:t>
      </w:r>
      <w:r w:rsidRPr="00331FD3">
        <w:rPr>
          <w:rFonts w:asciiTheme="minorHAnsi" w:hAnsiTheme="minorHAnsi" w:cstheme="minorHAnsi"/>
          <w:sz w:val="24"/>
          <w:szCs w:val="24"/>
        </w:rPr>
        <w:t>-4 take away -1</w:t>
      </w:r>
      <w:r w:rsidR="00331FD3">
        <w:rPr>
          <w:rFonts w:asciiTheme="minorHAnsi" w:hAnsiTheme="minorHAnsi" w:cstheme="minorHAnsi"/>
          <w:sz w:val="24"/>
          <w:szCs w:val="24"/>
        </w:rPr>
        <w:t>)</w:t>
      </w:r>
      <w:r w:rsidRPr="00331FD3">
        <w:rPr>
          <w:rFonts w:asciiTheme="minorHAnsi" w:hAnsiTheme="minorHAnsi" w:cstheme="minorHAnsi"/>
          <w:sz w:val="24"/>
          <w:szCs w:val="24"/>
        </w:rPr>
        <w:t xml:space="preserve">. This is important </w:t>
      </w:r>
      <w:r w:rsidR="00331FD3">
        <w:rPr>
          <w:rFonts w:asciiTheme="minorHAnsi" w:hAnsiTheme="minorHAnsi" w:cstheme="minorHAnsi"/>
          <w:sz w:val="24"/>
          <w:szCs w:val="24"/>
        </w:rPr>
        <w:t>to point out as you model</w:t>
      </w:r>
      <w:r w:rsidRPr="00331FD3">
        <w:rPr>
          <w:rFonts w:asciiTheme="minorHAnsi" w:hAnsiTheme="minorHAnsi" w:cstheme="minorHAnsi"/>
          <w:sz w:val="24"/>
          <w:szCs w:val="24"/>
        </w:rPr>
        <w:t xml:space="preserve"> the expression. </w:t>
      </w:r>
      <w:r w:rsidR="00331FD3">
        <w:rPr>
          <w:rFonts w:asciiTheme="minorHAnsi" w:hAnsiTheme="minorHAnsi" w:cstheme="minorHAnsi"/>
          <w:sz w:val="24"/>
          <w:szCs w:val="24"/>
        </w:rPr>
        <w:t>As you model have students follow along. Begin by placing</w:t>
      </w:r>
      <w:r w:rsidRPr="00331FD3">
        <w:rPr>
          <w:rFonts w:asciiTheme="minorHAnsi" w:hAnsiTheme="minorHAnsi" w:cstheme="minorHAnsi"/>
          <w:sz w:val="24"/>
          <w:szCs w:val="24"/>
        </w:rPr>
        <w:t xml:space="preserve"> 4 red counters and then </w:t>
      </w:r>
      <w:r w:rsidRPr="00331FD3">
        <w:rPr>
          <w:rFonts w:asciiTheme="minorHAnsi" w:hAnsiTheme="minorHAnsi" w:cstheme="minorHAnsi"/>
          <w:i/>
          <w:sz w:val="24"/>
          <w:szCs w:val="24"/>
        </w:rPr>
        <w:t>take away</w:t>
      </w:r>
      <w:r w:rsidR="004F7D01">
        <w:rPr>
          <w:rFonts w:asciiTheme="minorHAnsi" w:hAnsiTheme="minorHAnsi" w:cstheme="minorHAnsi"/>
          <w:i/>
          <w:sz w:val="24"/>
          <w:szCs w:val="24"/>
        </w:rPr>
        <w:t xml:space="preserve"> </w:t>
      </w:r>
      <w:r w:rsidR="004F7D01" w:rsidRPr="004F7D01">
        <w:rPr>
          <w:rFonts w:asciiTheme="minorHAnsi" w:hAnsiTheme="minorHAnsi" w:cstheme="minorHAnsi"/>
          <w:sz w:val="24"/>
          <w:szCs w:val="24"/>
        </w:rPr>
        <w:t>(which models minus)</w:t>
      </w:r>
      <w:r w:rsidRPr="00331FD3">
        <w:rPr>
          <w:rFonts w:asciiTheme="minorHAnsi" w:hAnsiTheme="minorHAnsi" w:cstheme="minorHAnsi"/>
          <w:sz w:val="24"/>
          <w:szCs w:val="24"/>
        </w:rPr>
        <w:t xml:space="preserve"> 1</w:t>
      </w:r>
      <w:r w:rsidR="00331FD3">
        <w:rPr>
          <w:rFonts w:asciiTheme="minorHAnsi" w:hAnsiTheme="minorHAnsi" w:cstheme="minorHAnsi"/>
          <w:sz w:val="24"/>
          <w:szCs w:val="24"/>
        </w:rPr>
        <w:t xml:space="preserve"> red counter</w:t>
      </w:r>
      <w:r w:rsidRPr="00331FD3">
        <w:rPr>
          <w:rFonts w:asciiTheme="minorHAnsi" w:hAnsiTheme="minorHAnsi" w:cstheme="minorHAnsi"/>
          <w:sz w:val="24"/>
          <w:szCs w:val="24"/>
        </w:rPr>
        <w:t xml:space="preserve">, leaving an answer of -3. </w:t>
      </w:r>
    </w:p>
    <w:p w14:paraId="1A311EC6" w14:textId="7ED7541C" w:rsidR="00A90C81" w:rsidRDefault="00331FD3" w:rsidP="00331FD3">
      <w:pPr>
        <w:pStyle w:val="ListNumber"/>
        <w:numPr>
          <w:ilvl w:val="0"/>
          <w:numId w:val="44"/>
        </w:numPr>
        <w:rPr>
          <w:rFonts w:asciiTheme="minorHAnsi" w:hAnsiTheme="minorHAnsi" w:cstheme="minorHAnsi"/>
          <w:sz w:val="24"/>
          <w:szCs w:val="24"/>
        </w:rPr>
      </w:pPr>
      <w:r w:rsidRPr="00331FD3">
        <w:rPr>
          <w:rFonts w:asciiTheme="minorHAnsi" w:hAnsiTheme="minorHAnsi" w:cstheme="minorHAnsi"/>
          <w:sz w:val="24"/>
          <w:szCs w:val="24"/>
        </w:rPr>
        <w:t xml:space="preserve">Present the problem </w:t>
      </w:r>
      <w:r w:rsidRPr="00331FD3">
        <w:rPr>
          <w:rFonts w:asciiTheme="minorHAnsi" w:hAnsiTheme="minorHAnsi" w:cstheme="minorHAnsi"/>
          <w:position w:val="-6"/>
          <w:sz w:val="24"/>
          <w:szCs w:val="24"/>
        </w:rPr>
        <w:object w:dxaOrig="499" w:dyaOrig="279" w14:anchorId="01CC2520">
          <v:shape id="_x0000_i1027" type="#_x0000_t75" style="width:24.75pt;height:14.25pt" o:ole="">
            <v:imagedata r:id="rId11" o:title=""/>
          </v:shape>
          <o:OLEObject Type="Embed" ProgID="Equation.DSMT4" ShapeID="_x0000_i1027" DrawAspect="Content" ObjectID="_1600764437" r:id="rId12"/>
        </w:object>
      </w:r>
      <w:r w:rsidR="003B0631">
        <w:rPr>
          <w:rFonts w:asciiTheme="minorHAnsi" w:hAnsiTheme="minorHAnsi" w:cstheme="minorHAnsi"/>
          <w:sz w:val="24"/>
          <w:szCs w:val="24"/>
        </w:rPr>
        <w:t xml:space="preserve"> t</w:t>
      </w:r>
      <w:r w:rsidRPr="00331FD3">
        <w:rPr>
          <w:rFonts w:asciiTheme="minorHAnsi" w:hAnsiTheme="minorHAnsi" w:cstheme="minorHAnsi"/>
          <w:sz w:val="24"/>
          <w:szCs w:val="24"/>
        </w:rPr>
        <w:t xml:space="preserve">o students. Ask a student to read the expression for the class. </w:t>
      </w:r>
      <w:r>
        <w:rPr>
          <w:rFonts w:asciiTheme="minorHAnsi" w:hAnsiTheme="minorHAnsi" w:cstheme="minorHAnsi"/>
          <w:sz w:val="24"/>
          <w:szCs w:val="24"/>
        </w:rPr>
        <w:t>(</w:t>
      </w:r>
      <w:r w:rsidR="004F7D01">
        <w:rPr>
          <w:rFonts w:asciiTheme="minorHAnsi" w:hAnsiTheme="minorHAnsi" w:cstheme="minorHAnsi"/>
          <w:sz w:val="24"/>
          <w:szCs w:val="24"/>
        </w:rPr>
        <w:t>Three minus five or t</w:t>
      </w:r>
      <w:r>
        <w:rPr>
          <w:rFonts w:asciiTheme="minorHAnsi" w:hAnsiTheme="minorHAnsi" w:cstheme="minorHAnsi"/>
          <w:sz w:val="24"/>
          <w:szCs w:val="24"/>
        </w:rPr>
        <w:t>hree take away five)</w:t>
      </w:r>
      <w:r w:rsidRPr="00331FD3">
        <w:rPr>
          <w:rFonts w:asciiTheme="minorHAnsi" w:hAnsiTheme="minorHAnsi" w:cstheme="minorHAnsi"/>
          <w:sz w:val="24"/>
          <w:szCs w:val="24"/>
        </w:rPr>
        <w:t>.</w:t>
      </w:r>
      <w:r>
        <w:rPr>
          <w:rFonts w:asciiTheme="minorHAnsi" w:hAnsiTheme="minorHAnsi" w:cstheme="minorHAnsi"/>
          <w:sz w:val="24"/>
          <w:szCs w:val="24"/>
        </w:rPr>
        <w:t xml:space="preserve"> Model the 3 with students. </w:t>
      </w:r>
      <w:r>
        <w:rPr>
          <w:rFonts w:asciiTheme="minorHAnsi" w:hAnsiTheme="minorHAnsi" w:cstheme="minorHAnsi"/>
          <w:i/>
          <w:sz w:val="24"/>
          <w:szCs w:val="24"/>
        </w:rPr>
        <w:t xml:space="preserve">How many do I need to take away? Do I have enough counters? What can I do so that I have 5 yellow counters to take away? </w:t>
      </w:r>
      <w:r>
        <w:rPr>
          <w:rFonts w:asciiTheme="minorHAnsi" w:hAnsiTheme="minorHAnsi" w:cstheme="minorHAnsi"/>
          <w:sz w:val="24"/>
          <w:szCs w:val="24"/>
        </w:rPr>
        <w:t xml:space="preserve">If no one comes up with adding zero pairs, then model that for students. As you add zero pairs, ask each time if there are 5 yellow counters to remove. Continue until you have enough. Then model taking the 5 counters away and ask students what you have left </w:t>
      </w:r>
      <w:r w:rsidR="003B0631">
        <w:rPr>
          <w:rFonts w:asciiTheme="minorHAnsi" w:hAnsiTheme="minorHAnsi" w:cstheme="minorHAnsi"/>
          <w:sz w:val="24"/>
          <w:szCs w:val="24"/>
        </w:rPr>
        <w:t xml:space="preserve">and </w:t>
      </w:r>
      <w:r>
        <w:rPr>
          <w:rFonts w:asciiTheme="minorHAnsi" w:hAnsiTheme="minorHAnsi" w:cstheme="minorHAnsi"/>
          <w:sz w:val="24"/>
          <w:szCs w:val="24"/>
        </w:rPr>
        <w:t>the answer to the problem</w:t>
      </w:r>
      <w:proofErr w:type="gramStart"/>
      <w:r>
        <w:rPr>
          <w:rFonts w:asciiTheme="minorHAnsi" w:hAnsiTheme="minorHAnsi" w:cstheme="minorHAnsi"/>
          <w:sz w:val="24"/>
          <w:szCs w:val="24"/>
        </w:rPr>
        <w:t xml:space="preserve">, </w:t>
      </w:r>
      <w:proofErr w:type="gramEnd"/>
      <w:r w:rsidRPr="00331FD3">
        <w:rPr>
          <w:rFonts w:asciiTheme="minorHAnsi" w:hAnsiTheme="minorHAnsi" w:cstheme="minorHAnsi"/>
          <w:position w:val="-6"/>
          <w:sz w:val="24"/>
          <w:szCs w:val="24"/>
        </w:rPr>
        <w:object w:dxaOrig="499" w:dyaOrig="279" w14:anchorId="2FFCE59B">
          <v:shape id="_x0000_i1028" type="#_x0000_t75" style="width:24.75pt;height:14.25pt" o:ole="">
            <v:imagedata r:id="rId11" o:title=""/>
          </v:shape>
          <o:OLEObject Type="Embed" ProgID="Equation.DSMT4" ShapeID="_x0000_i1028" DrawAspect="Content" ObjectID="_1600764438" r:id="rId13"/>
        </w:object>
      </w:r>
      <w:r w:rsidR="003B0631">
        <w:rPr>
          <w:rFonts w:asciiTheme="minorHAnsi" w:hAnsiTheme="minorHAnsi" w:cstheme="minorHAnsi"/>
          <w:sz w:val="24"/>
          <w:szCs w:val="24"/>
        </w:rPr>
        <w:t>.</w:t>
      </w:r>
    </w:p>
    <w:p w14:paraId="073197CB" w14:textId="602B8F65" w:rsidR="003B0631" w:rsidRDefault="003B0631" w:rsidP="003B0631">
      <w:pPr>
        <w:pStyle w:val="ListNumber"/>
        <w:numPr>
          <w:ilvl w:val="0"/>
          <w:numId w:val="44"/>
        </w:numPr>
        <w:rPr>
          <w:rFonts w:asciiTheme="minorHAnsi" w:hAnsiTheme="minorHAnsi" w:cstheme="minorHAnsi"/>
          <w:sz w:val="24"/>
          <w:szCs w:val="24"/>
        </w:rPr>
      </w:pPr>
      <w:r w:rsidRPr="00331FD3">
        <w:rPr>
          <w:rFonts w:asciiTheme="minorHAnsi" w:hAnsiTheme="minorHAnsi" w:cstheme="minorHAnsi"/>
          <w:sz w:val="24"/>
          <w:szCs w:val="24"/>
        </w:rPr>
        <w:t xml:space="preserve">Present the problem </w:t>
      </w:r>
      <w:r w:rsidRPr="003B0631">
        <w:rPr>
          <w:rFonts w:asciiTheme="minorHAnsi" w:hAnsiTheme="minorHAnsi" w:cstheme="minorHAnsi"/>
          <w:position w:val="-10"/>
          <w:sz w:val="24"/>
          <w:szCs w:val="24"/>
        </w:rPr>
        <w:object w:dxaOrig="820" w:dyaOrig="320" w14:anchorId="55F7AE00">
          <v:shape id="_x0000_i1029" type="#_x0000_t75" style="width:40.5pt;height:16.5pt" o:ole="">
            <v:imagedata r:id="rId14" o:title=""/>
          </v:shape>
          <o:OLEObject Type="Embed" ProgID="Equation.DSMT4" ShapeID="_x0000_i1029" DrawAspect="Content" ObjectID="_1600764439" r:id="rId15"/>
        </w:object>
      </w:r>
      <w:r>
        <w:rPr>
          <w:rFonts w:asciiTheme="minorHAnsi" w:hAnsiTheme="minorHAnsi" w:cstheme="minorHAnsi"/>
          <w:sz w:val="24"/>
          <w:szCs w:val="24"/>
        </w:rPr>
        <w:t xml:space="preserve"> t</w:t>
      </w:r>
      <w:r w:rsidRPr="00331FD3">
        <w:rPr>
          <w:rFonts w:asciiTheme="minorHAnsi" w:hAnsiTheme="minorHAnsi" w:cstheme="minorHAnsi"/>
          <w:sz w:val="24"/>
          <w:szCs w:val="24"/>
        </w:rPr>
        <w:t xml:space="preserve">o students. Ask a student to read the expression for the class. </w:t>
      </w:r>
      <w:r>
        <w:rPr>
          <w:rFonts w:asciiTheme="minorHAnsi" w:hAnsiTheme="minorHAnsi" w:cstheme="minorHAnsi"/>
          <w:sz w:val="24"/>
          <w:szCs w:val="24"/>
        </w:rPr>
        <w:t>(</w:t>
      </w:r>
      <w:r w:rsidR="004F7D01">
        <w:rPr>
          <w:rFonts w:asciiTheme="minorHAnsi" w:hAnsiTheme="minorHAnsi" w:cstheme="minorHAnsi"/>
          <w:sz w:val="24"/>
          <w:szCs w:val="24"/>
        </w:rPr>
        <w:t>Two minus -2 or t</w:t>
      </w:r>
      <w:r>
        <w:rPr>
          <w:rFonts w:asciiTheme="minorHAnsi" w:hAnsiTheme="minorHAnsi" w:cstheme="minorHAnsi"/>
          <w:sz w:val="24"/>
          <w:szCs w:val="24"/>
        </w:rPr>
        <w:t>wo take away -2)</w:t>
      </w:r>
      <w:r w:rsidRPr="00331FD3">
        <w:rPr>
          <w:rFonts w:asciiTheme="minorHAnsi" w:hAnsiTheme="minorHAnsi" w:cstheme="minorHAnsi"/>
          <w:sz w:val="24"/>
          <w:szCs w:val="24"/>
        </w:rPr>
        <w:t>.</w:t>
      </w:r>
      <w:r>
        <w:rPr>
          <w:rFonts w:asciiTheme="minorHAnsi" w:hAnsiTheme="minorHAnsi" w:cstheme="minorHAnsi"/>
          <w:sz w:val="24"/>
          <w:szCs w:val="24"/>
        </w:rPr>
        <w:t xml:space="preserve"> Model the 2 with students. </w:t>
      </w:r>
      <w:r>
        <w:rPr>
          <w:rFonts w:asciiTheme="minorHAnsi" w:hAnsiTheme="minorHAnsi" w:cstheme="minorHAnsi"/>
          <w:i/>
          <w:sz w:val="24"/>
          <w:szCs w:val="24"/>
        </w:rPr>
        <w:t xml:space="preserve">What do I need to take away? Do I have enough counters? What can I do so that I have 2 red counters to take away? </w:t>
      </w:r>
      <w:r>
        <w:rPr>
          <w:rFonts w:asciiTheme="minorHAnsi" w:hAnsiTheme="minorHAnsi" w:cstheme="minorHAnsi"/>
          <w:sz w:val="24"/>
          <w:szCs w:val="24"/>
        </w:rPr>
        <w:t>If no one comes up with adding zero pairs, then model that for students. As you add zero pairs, ask each time if there are 2 red counters to remove. Continue until you have enough. Then model taking the 2 red counters away and ask students what you have left and the answer to the problem</w:t>
      </w:r>
      <w:proofErr w:type="gramStart"/>
      <w:r>
        <w:rPr>
          <w:rFonts w:asciiTheme="minorHAnsi" w:hAnsiTheme="minorHAnsi" w:cstheme="minorHAnsi"/>
          <w:sz w:val="24"/>
          <w:szCs w:val="24"/>
        </w:rPr>
        <w:t xml:space="preserve">, </w:t>
      </w:r>
      <w:proofErr w:type="gramEnd"/>
      <w:r w:rsidRPr="003B0631">
        <w:rPr>
          <w:rFonts w:asciiTheme="minorHAnsi" w:hAnsiTheme="minorHAnsi" w:cstheme="minorHAnsi"/>
          <w:position w:val="-10"/>
          <w:sz w:val="24"/>
          <w:szCs w:val="24"/>
        </w:rPr>
        <w:object w:dxaOrig="820" w:dyaOrig="320" w14:anchorId="051C84F4">
          <v:shape id="_x0000_i1030" type="#_x0000_t75" style="width:40.5pt;height:16.5pt" o:ole="">
            <v:imagedata r:id="rId14" o:title=""/>
          </v:shape>
          <o:OLEObject Type="Embed" ProgID="Equation.DSMT4" ShapeID="_x0000_i1030" DrawAspect="Content" ObjectID="_1600764440" r:id="rId16"/>
        </w:object>
      </w:r>
      <w:r>
        <w:rPr>
          <w:rFonts w:asciiTheme="minorHAnsi" w:hAnsiTheme="minorHAnsi" w:cstheme="minorHAnsi"/>
          <w:sz w:val="24"/>
          <w:szCs w:val="24"/>
        </w:rPr>
        <w:t>.</w:t>
      </w:r>
    </w:p>
    <w:p w14:paraId="1499046A" w14:textId="09800C40" w:rsidR="003B0631" w:rsidRPr="00331FD3" w:rsidRDefault="003B0631" w:rsidP="003B0631">
      <w:pPr>
        <w:pStyle w:val="ListNumber"/>
        <w:numPr>
          <w:ilvl w:val="0"/>
          <w:numId w:val="44"/>
        </w:numPr>
        <w:rPr>
          <w:rFonts w:asciiTheme="minorHAnsi" w:hAnsiTheme="minorHAnsi" w:cstheme="minorHAnsi"/>
          <w:sz w:val="24"/>
          <w:szCs w:val="24"/>
        </w:rPr>
      </w:pPr>
      <w:r>
        <w:rPr>
          <w:rFonts w:asciiTheme="minorHAnsi" w:hAnsiTheme="minorHAnsi" w:cstheme="minorHAnsi"/>
          <w:sz w:val="24"/>
          <w:szCs w:val="24"/>
        </w:rPr>
        <w:t xml:space="preserve">Ask the class to look back at the problems and answers that we have done so far using the chart on the board. </w:t>
      </w:r>
      <w:r>
        <w:rPr>
          <w:rFonts w:asciiTheme="minorHAnsi" w:hAnsiTheme="minorHAnsi" w:cstheme="minorHAnsi"/>
          <w:i/>
          <w:sz w:val="24"/>
          <w:szCs w:val="24"/>
        </w:rPr>
        <w:t xml:space="preserve">What do you notice? What do you wonder? </w:t>
      </w:r>
      <w:r>
        <w:rPr>
          <w:rFonts w:asciiTheme="minorHAnsi" w:hAnsiTheme="minorHAnsi" w:cstheme="minorHAnsi"/>
          <w:sz w:val="24"/>
          <w:szCs w:val="24"/>
        </w:rPr>
        <w:t xml:space="preserve">Listen to what students observe and use this information to determine if you need more practice or if students are ready to do some problems on their own. </w:t>
      </w:r>
    </w:p>
    <w:p w14:paraId="7DED99F4" w14:textId="542BD588" w:rsidR="00E06080" w:rsidRDefault="00E06080" w:rsidP="00E06080">
      <w:pPr>
        <w:pStyle w:val="ListNumber"/>
        <w:numPr>
          <w:ilvl w:val="0"/>
          <w:numId w:val="44"/>
        </w:numPr>
        <w:rPr>
          <w:rFonts w:asciiTheme="minorHAnsi" w:hAnsiTheme="minorHAnsi" w:cstheme="minorHAnsi"/>
          <w:sz w:val="24"/>
          <w:szCs w:val="24"/>
        </w:rPr>
      </w:pPr>
      <w:r>
        <w:rPr>
          <w:rFonts w:asciiTheme="minorHAnsi" w:hAnsiTheme="minorHAnsi" w:cstheme="minorHAnsi"/>
          <w:sz w:val="24"/>
          <w:szCs w:val="24"/>
        </w:rPr>
        <w:t xml:space="preserve">Distribute the “Subtracting Integers” recording sheet. Students will be modeling the problems with the counters and recording their actions on the recording sheet. There are three boxes in the modeling section. The first box is to draw the model of the first number in the expression. The second box is to show the action of adding zero pairs or taking counters away. The third box is for the answer. You do not have to use this format with your students as this is just one strategy. Allow students to work on their </w:t>
      </w:r>
      <w:proofErr w:type="gramStart"/>
      <w:r>
        <w:rPr>
          <w:rFonts w:asciiTheme="minorHAnsi" w:hAnsiTheme="minorHAnsi" w:cstheme="minorHAnsi"/>
          <w:sz w:val="24"/>
          <w:szCs w:val="24"/>
        </w:rPr>
        <w:t>own</w:t>
      </w:r>
      <w:proofErr w:type="gramEnd"/>
      <w:r>
        <w:rPr>
          <w:rFonts w:asciiTheme="minorHAnsi" w:hAnsiTheme="minorHAnsi" w:cstheme="minorHAnsi"/>
          <w:sz w:val="24"/>
          <w:szCs w:val="24"/>
        </w:rPr>
        <w:t xml:space="preserve"> or with a partner to complete the activity. </w:t>
      </w:r>
      <w:r w:rsidRPr="003C0089">
        <w:rPr>
          <w:rFonts w:asciiTheme="minorHAnsi" w:hAnsiTheme="minorHAnsi" w:cstheme="minorHAnsi"/>
          <w:sz w:val="24"/>
          <w:szCs w:val="24"/>
        </w:rPr>
        <w:t>Monitor students as they work, answering questions and addressing any misconceptions. Once all students have finished, have students share their solutions using a document camera or allowing them to share their models.</w:t>
      </w:r>
      <w:r>
        <w:rPr>
          <w:rFonts w:asciiTheme="minorHAnsi" w:hAnsiTheme="minorHAnsi" w:cstheme="minorHAnsi"/>
          <w:sz w:val="24"/>
          <w:szCs w:val="24"/>
        </w:rPr>
        <w:t xml:space="preserve"> </w:t>
      </w:r>
    </w:p>
    <w:p w14:paraId="30AB91FB" w14:textId="588848F1" w:rsidR="00E06080" w:rsidRDefault="00E06080" w:rsidP="00E06080">
      <w:pPr>
        <w:pStyle w:val="ListNumber"/>
        <w:numPr>
          <w:ilvl w:val="0"/>
          <w:numId w:val="44"/>
        </w:numPr>
        <w:rPr>
          <w:rFonts w:asciiTheme="minorHAnsi" w:hAnsiTheme="minorHAnsi" w:cstheme="minorHAnsi"/>
          <w:sz w:val="24"/>
          <w:szCs w:val="24"/>
        </w:rPr>
      </w:pPr>
      <w:r>
        <w:rPr>
          <w:rFonts w:asciiTheme="minorHAnsi" w:hAnsiTheme="minorHAnsi" w:cstheme="minorHAnsi"/>
          <w:sz w:val="24"/>
          <w:szCs w:val="24"/>
        </w:rPr>
        <w:t>Revisit the conjecture/counterexample statement from the warm up:</w:t>
      </w:r>
      <w:r w:rsidRPr="00E06080">
        <w:rPr>
          <w:rFonts w:asciiTheme="minorHAnsi" w:hAnsiTheme="minorHAnsi" w:cstheme="minorHAnsi"/>
          <w:sz w:val="24"/>
          <w:szCs w:val="24"/>
        </w:rPr>
        <w:t xml:space="preserve"> </w:t>
      </w:r>
      <w:r>
        <w:rPr>
          <w:rFonts w:asciiTheme="minorHAnsi" w:hAnsiTheme="minorHAnsi" w:cstheme="minorHAnsi"/>
          <w:sz w:val="24"/>
          <w:szCs w:val="24"/>
        </w:rPr>
        <w:br/>
        <w:t xml:space="preserve"> </w:t>
      </w:r>
      <w:r>
        <w:rPr>
          <w:rFonts w:asciiTheme="minorHAnsi" w:hAnsiTheme="minorHAnsi" w:cstheme="minorHAnsi"/>
          <w:sz w:val="24"/>
          <w:szCs w:val="24"/>
        </w:rPr>
        <w:br/>
      </w:r>
      <w:r w:rsidRPr="006C7162">
        <w:rPr>
          <w:rFonts w:asciiTheme="minorHAnsi" w:hAnsiTheme="minorHAnsi" w:cstheme="minorHAnsi"/>
          <w:i/>
          <w:sz w:val="24"/>
          <w:szCs w:val="24"/>
        </w:rPr>
        <w:t>When you subtract two number, the answer is always a smaller number.</w:t>
      </w:r>
      <w:r>
        <w:rPr>
          <w:rFonts w:asciiTheme="minorHAnsi" w:hAnsiTheme="minorHAnsi" w:cstheme="minorHAnsi"/>
          <w:sz w:val="24"/>
          <w:szCs w:val="24"/>
        </w:rPr>
        <w:br/>
      </w:r>
      <w:r>
        <w:rPr>
          <w:rFonts w:asciiTheme="minorHAnsi" w:hAnsiTheme="minorHAnsi" w:cstheme="minorHAnsi"/>
          <w:sz w:val="24"/>
          <w:szCs w:val="24"/>
        </w:rPr>
        <w:lastRenderedPageBreak/>
        <w:br/>
      </w:r>
      <w:r>
        <w:rPr>
          <w:rFonts w:asciiTheme="minorHAnsi" w:hAnsiTheme="minorHAnsi" w:cstheme="minorHAnsi"/>
          <w:i/>
          <w:sz w:val="24"/>
          <w:szCs w:val="24"/>
        </w:rPr>
        <w:t>What do you think about this statement</w:t>
      </w:r>
      <w:r w:rsidR="009F6906">
        <w:rPr>
          <w:rFonts w:asciiTheme="minorHAnsi" w:hAnsiTheme="minorHAnsi" w:cstheme="minorHAnsi"/>
          <w:i/>
          <w:sz w:val="24"/>
          <w:szCs w:val="24"/>
        </w:rPr>
        <w:t xml:space="preserve"> now</w:t>
      </w:r>
      <w:r>
        <w:rPr>
          <w:rFonts w:asciiTheme="minorHAnsi" w:hAnsiTheme="minorHAnsi" w:cstheme="minorHAnsi"/>
          <w:i/>
          <w:sz w:val="24"/>
          <w:szCs w:val="24"/>
        </w:rPr>
        <w:t>?</w:t>
      </w:r>
      <w:r>
        <w:rPr>
          <w:rFonts w:asciiTheme="minorHAnsi" w:hAnsiTheme="minorHAnsi" w:cstheme="minorHAnsi"/>
          <w:sz w:val="24"/>
          <w:szCs w:val="24"/>
        </w:rPr>
        <w:t xml:space="preserve">  </w:t>
      </w:r>
      <w:r w:rsidR="009F6906">
        <w:rPr>
          <w:rFonts w:asciiTheme="minorHAnsi" w:hAnsiTheme="minorHAnsi" w:cstheme="minorHAnsi"/>
          <w:sz w:val="24"/>
          <w:szCs w:val="24"/>
        </w:rPr>
        <w:t>Students should realize that the difference is not always smaller than the original numbers in the problem.</w:t>
      </w:r>
    </w:p>
    <w:p w14:paraId="3F57974B" w14:textId="31937D72" w:rsidR="00E06080" w:rsidRPr="00E06080" w:rsidRDefault="00E06080" w:rsidP="00E06080">
      <w:pPr>
        <w:spacing w:line="240" w:lineRule="auto"/>
        <w:rPr>
          <w:rFonts w:asciiTheme="minorHAnsi" w:hAnsiTheme="minorHAnsi" w:cstheme="minorHAnsi"/>
          <w:sz w:val="24"/>
          <w:szCs w:val="24"/>
        </w:rPr>
      </w:pPr>
    </w:p>
    <w:p w14:paraId="7BA7727C" w14:textId="125E7371" w:rsidR="0071733B" w:rsidRDefault="0083755B" w:rsidP="000D54F7">
      <w:pPr>
        <w:pStyle w:val="Heading4"/>
        <w:rPr>
          <w:rFonts w:asciiTheme="minorHAnsi" w:hAnsiTheme="minorHAnsi" w:cstheme="minorHAnsi"/>
        </w:rPr>
      </w:pPr>
      <w:r w:rsidRPr="00561FF1">
        <w:rPr>
          <w:rFonts w:asciiTheme="minorHAnsi" w:hAnsiTheme="minorHAnsi" w:cstheme="minorHAnsi"/>
        </w:rPr>
        <w:t>Pulling It All Together (Reflection)</w:t>
      </w:r>
      <w:bookmarkStart w:id="1" w:name="SOL5_2a"/>
      <w:bookmarkStart w:id="2" w:name="_Toc175632767"/>
      <w:bookmarkEnd w:id="1"/>
    </w:p>
    <w:p w14:paraId="7D7EDA46" w14:textId="77777777" w:rsidR="000D54F7" w:rsidRDefault="000D54F7" w:rsidP="000D54F7">
      <w:pPr>
        <w:rPr>
          <w:rFonts w:asciiTheme="minorHAnsi" w:hAnsiTheme="minorHAnsi" w:cstheme="minorHAnsi"/>
          <w:sz w:val="24"/>
          <w:szCs w:val="24"/>
        </w:rPr>
      </w:pPr>
      <w:r>
        <w:rPr>
          <w:rFonts w:asciiTheme="minorHAnsi" w:hAnsiTheme="minorHAnsi" w:cstheme="minorHAnsi"/>
          <w:sz w:val="24"/>
          <w:szCs w:val="24"/>
        </w:rPr>
        <w:t>Students will complete the “Compare and Contrast” activity sheet.</w:t>
      </w:r>
    </w:p>
    <w:p w14:paraId="06889BEE" w14:textId="77777777" w:rsidR="000D54F7" w:rsidRDefault="000D54F7" w:rsidP="000D54F7">
      <w:pPr>
        <w:rPr>
          <w:rFonts w:asciiTheme="minorHAnsi" w:hAnsiTheme="minorHAnsi" w:cstheme="minorHAnsi"/>
          <w:sz w:val="24"/>
          <w:szCs w:val="24"/>
        </w:rPr>
      </w:pPr>
    </w:p>
    <w:p w14:paraId="6C7B00BA" w14:textId="77777777" w:rsidR="001714E9" w:rsidRPr="00561FF1" w:rsidRDefault="0071733B" w:rsidP="00A90C81">
      <w:pPr>
        <w:rPr>
          <w:rFonts w:asciiTheme="minorHAnsi" w:hAnsiTheme="minorHAnsi" w:cstheme="minorHAnsi"/>
          <w:b/>
          <w:sz w:val="24"/>
          <w:szCs w:val="24"/>
        </w:rPr>
      </w:pPr>
      <w:r w:rsidRPr="00561FF1">
        <w:rPr>
          <w:rFonts w:asciiTheme="minorHAnsi" w:hAnsiTheme="minorHAnsi" w:cstheme="minorHAnsi"/>
          <w:b/>
          <w:sz w:val="24"/>
          <w:szCs w:val="24"/>
        </w:rPr>
        <w:t>Note: The following pages are intended for classroom use for students as a visual aid to learning.</w:t>
      </w:r>
    </w:p>
    <w:bookmarkEnd w:id="2"/>
    <w:p w14:paraId="52181B85" w14:textId="77777777" w:rsidR="00AB21B5" w:rsidRDefault="00AB21B5">
      <w:pPr>
        <w:spacing w:line="240" w:lineRule="auto"/>
        <w:rPr>
          <w:rFonts w:asciiTheme="minorHAnsi" w:hAnsiTheme="minorHAnsi" w:cstheme="minorHAnsi"/>
          <w:b/>
          <w:sz w:val="24"/>
          <w:szCs w:val="24"/>
        </w:rPr>
      </w:pPr>
    </w:p>
    <w:p w14:paraId="723E03BA" w14:textId="1CD5E115" w:rsidR="003B0631" w:rsidRDefault="00AB21B5">
      <w:pPr>
        <w:spacing w:line="240" w:lineRule="auto"/>
        <w:rPr>
          <w:rFonts w:asciiTheme="minorHAnsi" w:hAnsiTheme="minorHAnsi" w:cstheme="minorHAnsi"/>
          <w:b/>
          <w:sz w:val="24"/>
          <w:szCs w:val="24"/>
        </w:rPr>
      </w:pPr>
      <w:r>
        <w:rPr>
          <w:rFonts w:asciiTheme="minorHAnsi" w:hAnsiTheme="minorHAnsi" w:cstheme="minorHAnsi"/>
          <w:sz w:val="24"/>
          <w:szCs w:val="24"/>
        </w:rPr>
        <w:t>Virginia Department of Education 2018</w:t>
      </w:r>
      <w:r w:rsidR="003B0631">
        <w:rPr>
          <w:rFonts w:asciiTheme="minorHAnsi" w:hAnsiTheme="minorHAnsi" w:cstheme="minorHAnsi"/>
          <w:b/>
          <w:sz w:val="24"/>
          <w:szCs w:val="24"/>
        </w:rPr>
        <w:br w:type="page"/>
      </w:r>
    </w:p>
    <w:p w14:paraId="681B5063" w14:textId="77777777" w:rsidR="003B0631" w:rsidRDefault="003B0631" w:rsidP="00A90C81">
      <w:pPr>
        <w:rPr>
          <w:rFonts w:asciiTheme="minorHAnsi" w:hAnsiTheme="minorHAnsi" w:cstheme="minorHAnsi"/>
          <w:b/>
          <w:sz w:val="24"/>
          <w:szCs w:val="24"/>
        </w:rPr>
        <w:sectPr w:rsidR="003B0631" w:rsidSect="006914BC">
          <w:headerReference w:type="default" r:id="rId17"/>
          <w:footerReference w:type="default" r:id="rId18"/>
          <w:pgSz w:w="12240" w:h="15840" w:code="1"/>
          <w:pgMar w:top="1296" w:right="1440" w:bottom="1152" w:left="1440" w:header="720" w:footer="504" w:gutter="0"/>
          <w:cols w:space="720"/>
          <w:titlePg/>
          <w:docGrid w:linePitch="360"/>
        </w:sectPr>
      </w:pPr>
    </w:p>
    <w:p w14:paraId="6C8748A0" w14:textId="43F6503E" w:rsidR="003B0631" w:rsidRPr="00DB2768" w:rsidRDefault="003B0631" w:rsidP="003B0631">
      <w:pPr>
        <w:pStyle w:val="Heading3"/>
        <w:rPr>
          <w:rFonts w:asciiTheme="minorHAnsi" w:hAnsiTheme="minorHAnsi"/>
        </w:rPr>
      </w:pPr>
      <w:r>
        <w:rPr>
          <w:rFonts w:asciiTheme="minorHAnsi" w:hAnsiTheme="minorHAnsi"/>
        </w:rPr>
        <w:lastRenderedPageBreak/>
        <w:t>N</w:t>
      </w:r>
      <w:r w:rsidRPr="00E377A0">
        <w:rPr>
          <w:rFonts w:asciiTheme="minorHAnsi" w:hAnsiTheme="minorHAnsi"/>
        </w:rPr>
        <w:t xml:space="preserve">ame: </w:t>
      </w:r>
      <w:r w:rsidRPr="00E377A0">
        <w:rPr>
          <w:rFonts w:asciiTheme="minorHAnsi" w:hAnsiTheme="minorHAnsi"/>
          <w:u w:val="single"/>
        </w:rPr>
        <w:tab/>
        <w:t>_________________________</w:t>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w:p>
    <w:p w14:paraId="16C03580" w14:textId="271461FC" w:rsidR="001714E9" w:rsidRPr="006914BC" w:rsidRDefault="00E06080" w:rsidP="003B0631">
      <w:pPr>
        <w:pStyle w:val="Heading7"/>
        <w:rPr>
          <w:rFonts w:asciiTheme="minorHAnsi" w:hAnsiTheme="minorHAnsi" w:cstheme="minorHAnsi"/>
          <w:b/>
          <w:sz w:val="24"/>
          <w:szCs w:val="24"/>
        </w:rPr>
      </w:pPr>
      <w:r w:rsidRPr="006914BC">
        <w:rPr>
          <w:rFonts w:asciiTheme="minorHAnsi" w:hAnsiTheme="minorHAnsi" w:cstheme="minorHAnsi"/>
          <w:b/>
        </w:rPr>
        <w:t>Subtracting Integers</w:t>
      </w:r>
    </w:p>
    <w:p w14:paraId="0E894AA5" w14:textId="7F9704C1" w:rsidR="003B0631" w:rsidRPr="006914BC" w:rsidRDefault="003B0631" w:rsidP="00A90C81">
      <w:pPr>
        <w:rPr>
          <w:rFonts w:asciiTheme="minorHAnsi" w:hAnsiTheme="minorHAnsi" w:cstheme="minorHAnsi"/>
          <w:b/>
          <w:sz w:val="24"/>
          <w:szCs w:val="24"/>
        </w:rPr>
      </w:pPr>
    </w:p>
    <w:tbl>
      <w:tblPr>
        <w:tblStyle w:val="TableGrid"/>
        <w:tblW w:w="0" w:type="auto"/>
        <w:tblLook w:val="04A0" w:firstRow="1" w:lastRow="0" w:firstColumn="1" w:lastColumn="0" w:noHBand="0" w:noVBand="1"/>
      </w:tblPr>
      <w:tblGrid>
        <w:gridCol w:w="3997"/>
        <w:gridCol w:w="7698"/>
        <w:gridCol w:w="1687"/>
      </w:tblGrid>
      <w:tr w:rsidR="003B0631" w:rsidRPr="006914BC" w14:paraId="72A19874" w14:textId="77777777" w:rsidTr="003B0631">
        <w:trPr>
          <w:trHeight w:val="890"/>
        </w:trPr>
        <w:tc>
          <w:tcPr>
            <w:tcW w:w="3997" w:type="dxa"/>
            <w:shd w:val="pct25" w:color="auto" w:fill="auto"/>
          </w:tcPr>
          <w:p w14:paraId="1B053E5F" w14:textId="77777777" w:rsidR="003B0631" w:rsidRPr="006914BC" w:rsidRDefault="003B0631" w:rsidP="00A54E26">
            <w:pPr>
              <w:jc w:val="center"/>
              <w:rPr>
                <w:rFonts w:asciiTheme="minorHAnsi" w:hAnsiTheme="minorHAnsi" w:cstheme="minorHAnsi"/>
                <w:b/>
                <w:noProof/>
              </w:rPr>
            </w:pPr>
          </w:p>
          <w:p w14:paraId="33367E75" w14:textId="77777777" w:rsidR="003B0631" w:rsidRPr="006914BC" w:rsidRDefault="003B0631" w:rsidP="00A54E26">
            <w:pPr>
              <w:jc w:val="center"/>
              <w:rPr>
                <w:rFonts w:asciiTheme="minorHAnsi" w:hAnsiTheme="minorHAnsi" w:cstheme="minorHAnsi"/>
                <w:b/>
                <w:noProof/>
              </w:rPr>
            </w:pPr>
            <w:r w:rsidRPr="006914BC">
              <w:rPr>
                <w:rFonts w:asciiTheme="minorHAnsi" w:hAnsiTheme="minorHAnsi" w:cstheme="minorHAnsi"/>
                <w:b/>
                <w:noProof/>
              </w:rPr>
              <w:t>Subtraction Sentence</w:t>
            </w:r>
          </w:p>
        </w:tc>
        <w:bookmarkStart w:id="3" w:name="_GoBack"/>
        <w:tc>
          <w:tcPr>
            <w:tcW w:w="7698" w:type="dxa"/>
            <w:shd w:val="pct25" w:color="auto" w:fill="auto"/>
            <w:vAlign w:val="center"/>
          </w:tcPr>
          <w:p w14:paraId="4C9E0DF8" w14:textId="34DDC4FC" w:rsidR="003B0631" w:rsidRPr="006914BC" w:rsidRDefault="003B0631" w:rsidP="006914BC">
            <w:pPr>
              <w:jc w:val="center"/>
              <w:rPr>
                <w:rFonts w:asciiTheme="minorHAnsi" w:hAnsiTheme="minorHAnsi" w:cstheme="minorHAnsi"/>
                <w:b/>
              </w:rPr>
            </w:pPr>
            <w:r w:rsidRPr="006914BC">
              <w:rPr>
                <w:rFonts w:asciiTheme="minorHAnsi" w:hAnsiTheme="minorHAnsi" w:cstheme="minorHAnsi"/>
                <w:b/>
                <w:noProof/>
              </w:rPr>
              <mc:AlternateContent>
                <mc:Choice Requires="wpg">
                  <w:drawing>
                    <wp:anchor distT="0" distB="0" distL="114300" distR="114300" simplePos="0" relativeHeight="251659264" behindDoc="0" locked="0" layoutInCell="1" allowOverlap="1" wp14:anchorId="51FD3EAA" wp14:editId="4C9FBCEB">
                      <wp:simplePos x="0" y="0"/>
                      <wp:positionH relativeFrom="column">
                        <wp:posOffset>1718310</wp:posOffset>
                      </wp:positionH>
                      <wp:positionV relativeFrom="paragraph">
                        <wp:posOffset>199390</wp:posOffset>
                      </wp:positionV>
                      <wp:extent cx="1162050" cy="295275"/>
                      <wp:effectExtent l="0" t="0" r="19050" b="28575"/>
                      <wp:wrapNone/>
                      <wp:docPr id="13" name="Group 13"/>
                      <wp:cNvGraphicFramePr/>
                      <a:graphic xmlns:a="http://schemas.openxmlformats.org/drawingml/2006/main">
                        <a:graphicData uri="http://schemas.microsoft.com/office/word/2010/wordprocessingGroup">
                          <wpg:wgp>
                            <wpg:cNvGrpSpPr/>
                            <wpg:grpSpPr>
                              <a:xfrm>
                                <a:off x="0" y="0"/>
                                <a:ext cx="1162050" cy="295275"/>
                                <a:chOff x="0" y="0"/>
                                <a:chExt cx="1162050" cy="295275"/>
                              </a:xfrm>
                            </wpg:grpSpPr>
                            <wps:wsp>
                              <wps:cNvPr id="11" name="Rounded Rectangle 11"/>
                              <wps:cNvSpPr/>
                              <wps:spPr>
                                <a:xfrm>
                                  <a:off x="0" y="0"/>
                                  <a:ext cx="1162050" cy="295275"/>
                                </a:xfrm>
                                <a:prstGeom prst="roundRect">
                                  <a:avLst/>
                                </a:prstGeom>
                                <a:solidFill>
                                  <a:schemeClr val="bg1"/>
                                </a:solidFill>
                                <a:ln w="190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0" name="Picture 10"/>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57150" y="76200"/>
                                  <a:ext cx="1038860" cy="172720"/>
                                </a:xfrm>
                                <a:prstGeom prst="rect">
                                  <a:avLst/>
                                </a:prstGeom>
                              </pic:spPr>
                            </pic:pic>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708A4749" style="position:absolute;margin-left:135.3pt;margin-top:15.7pt;width:91.5pt;height:23.25pt;z-index:251659264;mso-width-relative:margin;mso-height-relative:margin" coordsize="11620,2952"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AIFqWAHgQAAPQJAAAOAAAAZHJzL2Uyb0RvYy54bWykVttu2zgQfV+g/0Do 3bGk2rEtxC5c54ICQRskXfSZpiiLCEVySfq2i/33nSEl5ea2izZAZF6Gw5kzM2d48eHQSLLj1gmt 5kl2liaEK6ZLoTbz5M+v14NpQpynqqRSKz5PjtwlHxbv/rjYm4Lnutay5JaAEuWKvZkntfemGA4d q3lD3Zk2XMFmpW1DPUztZlhaugftjRzmaXo+3GtbGqsZdw5WL+Nmsgj6q4oz/6WqHPdEzhOwzYev Dd81foeLC1psLDW1YK0Z9BesaKhQcGmv6pJ6SrZWvFHVCGa105U/Y7oZ6qoSjAcfwJssfeXNjdVb E3zZFPuN6WECaF/h9Mtq2efdnSWihNi9T4iiDcQoXEtgDuDszaYAmRtrHsydbRc2cYb+Hirb4C94 Qg4B1mMPKz94wmAxy87zdAzoM9jLZ+N8Mo64sxqC8+YYq69+fHDYXTtE63pj9gZSyD2h5H4PpYea Gh7Ad4hAh1LWoXSvt6rkJbmHHKNqIznJsohYkO/hcoUD5H4Tq95lWhjr/A3XDcHBPIEUUSXaENKP 7m6dhyiBfCeHNzstRXktpAwTrC2+kpbsKFTFehPMhhMvpKQiewjdDAP3MxX+cEIFKJQKLMGwRATC yB8lR31S3fMKEg/yI48XvDSrfMzick1LHi0dp/CHEKOtnXSYBWWotQIfe72tgk4yKkG9UUUri8d4 YIr+YOvx9w720uFGrXx/sBFK21PeSN/fGuU7YCIciMxal0dIMqsjRznDrgVE+JY6f0ctkBIUEBCt /wKfSmoIjm5HCam1/fvUOspDFcBuQvZAcvPE/bWllidEflJQH7NsNEJWDJPReJLDxD7fWT/fUdtm pSFjoATAujBEeS+7YWV18w34eIm3whZVDO6eJ8zbbrLykXyB0RlfLoMYMKGh/lY9GIbKEVVM3q+H b9SaNs09kMln3dUkLV4lepTFk0ovt15XIlTBE64t3sAPiwsjWAH/LZ3C6A1R/LztwCm/RSBj62r+ l46G2setGUR/xVpI4Y+hi4HPaJTa3QmGXIGTZ5wDUEZmhm28lWShDDqpeAZAE+xWs0dHlF7VQEl8 6QwQA2KKGf9SPExfXLiWwnQcgePWNYjXq2ZzAp3YyC412zZc+diZLZfUw7PA1cI4yJOCN2teAmN9 KmOQIaTAVqH+gPBDt/wnny7TdJZ/HKzG6WowSidXg+VsNBlM0qvJKB1Ns1W2+hdTJBsVW8fBXyov jWhthdU31p5sje0jIjbd0LwjO3T0AqYFYulMBMZBSNBW5y33rMZhZBDWEm6/EaB9QhNx/04LGE8y 7IvQFifQItvXCNwZ22b6fjo9h21sm9kkx+qMzNU13Y7iu1bwwy4QrIp2hCGYFYoiPC2Cs+0zCN8u z+dB6umxtvgPAAD//wMAUEsDBBQABgAIAAAAIQCqJg6+vAAAACEBAAAZAAAAZHJzL19yZWxzL2Uy b0RvYy54bWwucmVsc4SPQWrDMBBF94XcQcw+lp1FKMWyN6HgbUgOMEhjWcQaCUkt9e0jyCaBQJfz P/89ph///Cp+KWUXWEHXtCCIdTCOrYLr5Xv/CSIXZINrYFKwUYZx2H30Z1qx1FFeXMyiUjgrWEqJ X1JmvZDH3IRIXJs5JI+lnsnKiPqGluShbY8yPTNgeGGKyShIk+lAXLZYzf+zwzw7TaegfzxxeaOQ zld3BWKyVBR4Mg4fYddEtiCHXr48NtwBAAD//wMAUEsDBBQABgAIAAAAIQB5QMEV4QAAAAkBAAAP AAAAZHJzL2Rvd25yZXYueG1sTI/BTsMwDIbvSLxDZCRuLO26rVDqTtMEnCYkNiTELWu8tlqTVE3W dm+POcHR9qff35+vJ9OKgXrfOIsQzyIQZEunG1shfB5eHx5B+KCsVq2zhHAlD+vi9iZXmXaj/aBh HyrBIdZnCqEOocuk9GVNRvmZ68jy7eR6owKPfSV1r0YON62cR9FKGtVY/lCrjrY1lef9xSC8jWrc JPHLsDufttfvw/L9axcT4v3dtHkGEWgKfzD86rM6FOx0dBervWgR5mm0YhQhiRcgGFgsE14cEdL0 CWSRy/8Nih8AAAD//wMAUEsDBAoAAAAAAAAAIQDwDd4pHwQAAB8EAAAUAAAAZHJzL21lZGlhL2lt YWdlMS5wbmeJUE5HDQoaCgAAAA1JSERSAAAA+AAAACgIAgAAAFyNoHMAAAABc1JHQgCuzhzpAAAD 2UlEQVR4Xu1cPU8qQRSV16CJCSRYUFgQK0sKEhNjAp38AAs7LY0NnS1QSmejsaQCE36AdhoqEgup sDLEWFhgxIREqHjnhYSYfX7MztzdnXXPFBsJO2dmzjnevTOzTGw6nS6wkIHfzsCf3z5Ajo8M/GOA RqcPIsEAjR4JmTnImCNHx8fxeDyZTMSpicfji4uLsVhMHDlqgBBoMBiMRiPxgS8vL6+srEAmceTA AZ1Gf39/v7y8vLm5Ee9ZPp8vFotLS0viyFEDfHp6arVanU5HfOAbGxs7Ozurq6viyMEDIoR/LK+v r6VSyYtuARbgjuYs+dhoNI6Pj9vttiX9+b4bvV5vd3fXC40AC/BQkODo5I8KOiP6cDisVConJyfJ ZDKTySQSCUNC397e+v0+YGF0IAPWEFC8erfbzWazgIXXj46OxPHFAe/v76vVarPZRI4BPs0zDeRC EAhXGL1cLq+vr4v32VNAFQW/NDq039vbmznApNzd3dXrdVztNPrLywsSqtvb2zAaPZ1OQyBcTQRC 3efnZwiEaxiNrqjgl0ZHSo0AXCgUDEm8vr4GDpJ+O40OaS8uLmZjDF1ExyMXAuFqqBEeuZAJ1zAa XVHB6C4vIhIcHh7OXW7oFVb3nwFXCkbU6A8PD8hYzs7O/JeHLYow4FbBKBr9/Pw8l8vN8nL8gSJC PUF8Y0BDwcgZHYH84OAAC50zl2PTIJVK+aYQGzJnQE9BuyajtVrNLRFuFwTnW7PzqSeIu7q64mT0 x8moD+qoqK+noF1G13hBwO1rxmhie3v79PR0bW1tRiuNrrjq4oM6ikbXUDByqQu2P5GuzF2uwizv sYoBPQXtiuiBPBwZ0RUjeiDqqPyPqShol9FVRiV+jwpN4o2aAM5fAeCGkXryGbnUxcRhrBteBmj0 8GrHnrtggEZ3QRZv9YgBvImJCcCnBV+JNGpXjh7IdIc5euCT0bkE/3saK4lYJfve6yoK2mX0QFZq VWgSCSpSIEFNRr1TxwejM3WRsh9x9BnY39/HRvWnBV/p436oaVdEZ+qiImpQET0QdVQIUXkm22V0 lVGJ36NCk3ijJoBBGd2kz57WVVGQqYunEhDcFgZodFuUYD88ZYBG95RegtvCAI1uixLsh6cMfGl0 nMeCIxDw43DDAhBAeTqGyILjJBacUYHtHsMCEED9bhp5gNECNpkfHx8h8+bm5tbWlv168wAjh0ZK CvJIutCdwMYj6TQk4yGj9kdwZw95yKiGZjw2WoO0gKvw2GgNAZxG14BgFTJgPwNcXrRfI/ZQgAEa XYBEQtjPAI1uv0bsoQADfwF9+UFh1/elbQAAAABJRU5ErkJgglBLAQItABQABgAIAAAAIQCxgme2 CgEAABMCAAATAAAAAAAAAAAAAAAAAAAAAABbQ29udGVudF9UeXBlc10ueG1sUEsBAi0AFAAGAAgA AAAhADj9If/WAAAAlAEAAAsAAAAAAAAAAAAAAAAAOwEAAF9yZWxzLy5yZWxzUEsBAi0AFAAGAAgA AAAhAAgWpYAeBAAA9AkAAA4AAAAAAAAAAAAAAAAAOgIAAGRycy9lMm9Eb2MueG1sUEsBAi0AFAAG AAgAAAAhAKomDr68AAAAIQEAABkAAAAAAAAAAAAAAAAAhAYAAGRycy9fcmVscy9lMm9Eb2MueG1s LnJlbHNQSwECLQAUAAYACAAAACEAeUDBFeEAAAAJAQAADwAAAAAAAAAAAAAAAAB3BwAAZHJzL2Rv d25yZXYueG1sUEsBAi0ACgAAAAAAAAAhAPAN3ikfBAAAHwQAABQAAAAAAAAAAAAAAAAAhQgAAGRy cy9tZWRpYS9pbWFnZTEucG5nUEsFBgAAAAAGAAYAfAEAANYMAAAAAA== " id="Group 13" o:spid="_x0000_s1026">
                      <v:roundrect strokecolor="black [3213]" fillcolor="white [3212]" strokeweight="1.5pt" style="position:absolute;width:11620;height:2952;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qLCFCwwAAANsAAAAPAAAAZHJzL2Rvd25yZXYueG1sRI9Bi8Iw EIXvC/6HMIK3NVV0ldpURBTci4vai7ehGdvSZlKaqPXfb4SFvc3w3vvmTbLuTSMe1LnKsoLJOAJB nFtdcaEgu+w/lyCcR9bYWCYFL3KwTgcfCcbaPvlEj7MvRICwi1FB6X0bS+nykgy6sW2Jg3aznUEf 1q6QusNngJtGTqPoSxqsOFwosaVtSXl9vptA+ebrcT+/HHc1zX6ypYwOi6xWajTsNysQnnr/b/5L H3SoP4H3L2EAmf4CAAD//wMAUEsBAi0AFAAGAAgAAAAhANvh9svuAAAAhQEAABMAAAAAAAAAAAAA AAAAAAAAAFtDb250ZW50X1R5cGVzXS54bWxQSwECLQAUAAYACAAAACEAWvQsW78AAAAVAQAACwAA AAAAAAAAAAAAAAAfAQAAX3JlbHMvLnJlbHNQSwECLQAUAAYACAAAACEAKiwhQsMAAADbAAAADwAA AAAAAAAAAAAAAAAHAgAAZHJzL2Rvd25yZXYueG1sUEsFBgAAAAADAAMAtwAAAPcCAAAAAA== " id="Rounded Rectangle 11" o:spid="_x0000_s1027" arcsize="10923f">
                        <v:stroke joinstyle="miter"/>
                      </v:roundrect>
                      <v:shape style="position:absolute;left:571;top:762;width:10389;height:1727;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dQGDuwwAAANsAAAAPAAAAZHJzL2Rvd25yZXYueG1sRI9Ba8JA EIXvBf/DMkJvdWMFCamrVKXiRahR8Tpkp0lodjZkNxr/fecg9DbDe/PeN4vV4Bp1oy7Ung1MJwko 4sLbmksD59PXWwoqRGSLjWcy8KAAq+XoZYGZ9Xc+0i2PpZIQDhkaqGJsM61DUZHDMPEtsWg/vnMY Ze1KbTu8S7hr9HuSzLXDmqWhwpY2FRW/ee8MpDs3W39f074/WIuH/fZxOV5zY17Hw+cHqEhD/Dc/ r/dW8IVefpEB9PIPAAD//wMAUEsBAi0AFAAGAAgAAAAhANvh9svuAAAAhQEAABMAAAAAAAAAAAAA AAAAAAAAAFtDb250ZW50X1R5cGVzXS54bWxQSwECLQAUAAYACAAAACEAWvQsW78AAAAVAQAACwAA AAAAAAAAAAAAAAAfAQAAX3JlbHMvLnJlbHNQSwECLQAUAAYACAAAACEAnUBg7sMAAADbAAAADwAA AAAAAAAAAAAAAAAHAgAAZHJzL2Rvd25yZXYueG1sUEsFBgAAAAADAAMAtwAAAPcCAAAAAA== " id="Picture 10" type="#_x0000_t75" o:spid="_x0000_s1028">
                        <v:imagedata r:id="rId23" o:title=""/>
                        <v:path arrowok="t"/>
                      </v:shape>
                    </v:group>
                  </w:pict>
                </mc:Fallback>
              </mc:AlternateContent>
            </w:r>
            <w:bookmarkEnd w:id="3"/>
            <w:r w:rsidR="006914BC" w:rsidRPr="006914BC">
              <w:rPr>
                <w:rFonts w:asciiTheme="minorHAnsi" w:hAnsiTheme="minorHAnsi" w:cstheme="minorHAnsi"/>
                <w:b/>
              </w:rPr>
              <w:t>algebra</w:t>
            </w:r>
            <w:r w:rsidRPr="006914BC">
              <w:rPr>
                <w:rFonts w:asciiTheme="minorHAnsi" w:hAnsiTheme="minorHAnsi" w:cstheme="minorHAnsi"/>
                <w:b/>
              </w:rPr>
              <w:t xml:space="preserve"> </w:t>
            </w:r>
            <w:r w:rsidR="006914BC" w:rsidRPr="006914BC">
              <w:rPr>
                <w:rFonts w:asciiTheme="minorHAnsi" w:hAnsiTheme="minorHAnsi" w:cstheme="minorHAnsi"/>
                <w:b/>
              </w:rPr>
              <w:t>t</w:t>
            </w:r>
            <w:r w:rsidRPr="006914BC">
              <w:rPr>
                <w:rFonts w:asciiTheme="minorHAnsi" w:hAnsiTheme="minorHAnsi" w:cstheme="minorHAnsi"/>
                <w:b/>
              </w:rPr>
              <w:t>iles</w:t>
            </w:r>
          </w:p>
        </w:tc>
        <w:tc>
          <w:tcPr>
            <w:tcW w:w="1687" w:type="dxa"/>
            <w:shd w:val="pct25" w:color="auto" w:fill="auto"/>
            <w:vAlign w:val="center"/>
          </w:tcPr>
          <w:p w14:paraId="668AB729" w14:textId="77777777" w:rsidR="003B0631" w:rsidRPr="006914BC" w:rsidRDefault="003B0631" w:rsidP="00A54E26">
            <w:pPr>
              <w:jc w:val="center"/>
              <w:rPr>
                <w:rFonts w:asciiTheme="minorHAnsi" w:hAnsiTheme="minorHAnsi" w:cstheme="minorHAnsi"/>
                <w:b/>
              </w:rPr>
            </w:pPr>
            <w:r w:rsidRPr="006914BC">
              <w:rPr>
                <w:rFonts w:asciiTheme="minorHAnsi" w:hAnsiTheme="minorHAnsi" w:cstheme="minorHAnsi"/>
                <w:b/>
              </w:rPr>
              <w:t>Difference</w:t>
            </w:r>
          </w:p>
        </w:tc>
      </w:tr>
      <w:tr w:rsidR="003B0631" w14:paraId="0907034E" w14:textId="77777777" w:rsidTr="003B0631">
        <w:trPr>
          <w:trHeight w:val="340"/>
        </w:trPr>
        <w:tc>
          <w:tcPr>
            <w:tcW w:w="3997" w:type="dxa"/>
          </w:tcPr>
          <w:p w14:paraId="3C627DF2" w14:textId="77777777" w:rsidR="003B0631" w:rsidRDefault="003B0631" w:rsidP="00A54E26">
            <w:pPr>
              <w:jc w:val="center"/>
              <w:rPr>
                <w:sz w:val="36"/>
              </w:rPr>
            </w:pPr>
          </w:p>
          <w:p w14:paraId="298684A8" w14:textId="77777777" w:rsidR="003B0631" w:rsidRDefault="003B0631" w:rsidP="00A54E26">
            <w:pPr>
              <w:jc w:val="center"/>
              <w:rPr>
                <w:sz w:val="36"/>
              </w:rPr>
            </w:pPr>
          </w:p>
          <w:p w14:paraId="289BEF68" w14:textId="79041A59" w:rsidR="003B0631" w:rsidRPr="00855364" w:rsidRDefault="00E06080" w:rsidP="00E06080">
            <w:pPr>
              <w:jc w:val="center"/>
              <w:rPr>
                <w:sz w:val="36"/>
              </w:rPr>
            </w:pPr>
            <w:r>
              <w:rPr>
                <w:sz w:val="36"/>
              </w:rPr>
              <w:t>2</w:t>
            </w:r>
            <w:r w:rsidR="003B0631" w:rsidRPr="00855364">
              <w:rPr>
                <w:sz w:val="36"/>
              </w:rPr>
              <w:t xml:space="preserve"> – </w:t>
            </w:r>
            <w:r>
              <w:rPr>
                <w:sz w:val="36"/>
              </w:rPr>
              <w:t>5</w:t>
            </w:r>
            <w:r w:rsidR="003B0631" w:rsidRPr="00855364">
              <w:rPr>
                <w:sz w:val="36"/>
              </w:rPr>
              <w:t xml:space="preserve"> </w:t>
            </w:r>
          </w:p>
        </w:tc>
        <w:tc>
          <w:tcPr>
            <w:tcW w:w="7698" w:type="dxa"/>
            <w:vAlign w:val="center"/>
          </w:tcPr>
          <w:p w14:paraId="013C4279" w14:textId="13EEC923" w:rsidR="003B0631" w:rsidRDefault="00E06080" w:rsidP="00A54E26">
            <w:r>
              <w:rPr>
                <w:noProof/>
              </w:rPr>
              <mc:AlternateContent>
                <mc:Choice Requires="wpg">
                  <w:drawing>
                    <wp:anchor distT="0" distB="0" distL="114300" distR="114300" simplePos="0" relativeHeight="251660288" behindDoc="0" locked="0" layoutInCell="1" allowOverlap="1" wp14:anchorId="42EEDDE1" wp14:editId="411A7C94">
                      <wp:simplePos x="0" y="0"/>
                      <wp:positionH relativeFrom="column">
                        <wp:posOffset>114300</wp:posOffset>
                      </wp:positionH>
                      <wp:positionV relativeFrom="paragraph">
                        <wp:posOffset>72390</wp:posOffset>
                      </wp:positionV>
                      <wp:extent cx="4510405" cy="1104900"/>
                      <wp:effectExtent l="0" t="0" r="4445" b="0"/>
                      <wp:wrapNone/>
                      <wp:docPr id="17" name="Group 17"/>
                      <wp:cNvGraphicFramePr/>
                      <a:graphic xmlns:a="http://schemas.openxmlformats.org/drawingml/2006/main">
                        <a:graphicData uri="http://schemas.microsoft.com/office/word/2010/wordprocessingGroup">
                          <wpg:wgp>
                            <wpg:cNvGrpSpPr/>
                            <wpg:grpSpPr>
                              <a:xfrm>
                                <a:off x="0" y="0"/>
                                <a:ext cx="4510405" cy="1104900"/>
                                <a:chOff x="0" y="0"/>
                                <a:chExt cx="4510405" cy="1104900"/>
                              </a:xfrm>
                            </wpg:grpSpPr>
                            <wps:wsp>
                              <wps:cNvPr id="15" name="Right Arrow 15"/>
                              <wps:cNvSpPr/>
                              <wps:spPr>
                                <a:xfrm>
                                  <a:off x="1276350" y="504825"/>
                                  <a:ext cx="323850" cy="114300"/>
                                </a:xfrm>
                                <a:prstGeom prst="rightArrow">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Right Arrow 16"/>
                              <wps:cNvSpPr/>
                              <wps:spPr>
                                <a:xfrm>
                                  <a:off x="2924175" y="523875"/>
                                  <a:ext cx="323850" cy="114300"/>
                                </a:xfrm>
                                <a:prstGeom prst="rightArrow">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4" name="Picture 14"/>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3324225" y="0"/>
                                  <a:ext cx="1186180" cy="1104900"/>
                                </a:xfrm>
                                <a:prstGeom prst="rect">
                                  <a:avLst/>
                                </a:prstGeom>
                              </pic:spPr>
                            </pic:pic>
                            <pic:pic xmlns:pic="http://schemas.openxmlformats.org/drawingml/2006/picture">
                              <pic:nvPicPr>
                                <pic:cNvPr id="12" name="Picture 12"/>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1657350" y="0"/>
                                  <a:ext cx="1186180" cy="1104900"/>
                                </a:xfrm>
                                <a:prstGeom prst="rect">
                                  <a:avLst/>
                                </a:prstGeom>
                              </pic:spPr>
                            </pic:pic>
                            <pic:pic xmlns:pic="http://schemas.openxmlformats.org/drawingml/2006/picture">
                              <pic:nvPicPr>
                                <pic:cNvPr id="1" name="Picture 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186180" cy="1104900"/>
                                </a:xfrm>
                                <a:prstGeom prst="rect">
                                  <a:avLst/>
                                </a:prstGeom>
                              </pic:spPr>
                            </pic:pic>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089E5FA2" style="position:absolute;margin-left:9pt;margin-top:5.7pt;width:355.15pt;height:87pt;z-index:251660288;mso-width-relative:margin;mso-height-relative:margin" coordsize="45104,110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H1HlmqAQAAC0UAAAOAAAAZHJzL2Uyb0RvYy54bWzsWNFu2zYUfR+wfxD0 7liS5dgR4hSekxQFsjZoOvSZpiiLqCRyJB0nHfbvOyQlxbHdpuuADStcoA4pkpf3Ht57eKTzVw91 FdwzpbloZmF8EoUBa6jIebOahb99uB5Mw0Ab0uSkEg2bhY9Mh68ufv7pfCMzlohSVDlTAYw0OtvI WVgaI7PhUNOS1USfCMkaDBZC1cSgq1bDXJENrNfVMImi0+FGqFwqQZnWeHrpB8MLZ78oGDXvikIz E1SzEL4Z96vc79L+Di/OSbZSRJactm6Q7/CiJrzBpr2pS2JIsFZ8z1TNqRJaFOaEinooioJT5mJA NHG0E81rJdbSxbLKNivZwwRod3D6brP07f2tCniOs5uEQUNqnJHbNkAf4GzkKsOc10reyVvVPlj5 no33oVC1/YtIggcH62MPK3swAcXDdBxHaTQOA4qxGO2zqAWeljidvXW0vHph5bDbeGj9693ZSCSR fsJJ/zOc7koimYNfWww6nBCIx+k9X5UmmCslNkE89mi5mT1UOtNA7QBOcTI5HY2RkEBkHKXTxC0n WQfZKBlN7bBHLB15wPqwSSaVNq+ZqAPbmIXKuuI8cVlI7m+0wWFhQTfROqFFxfNrXlWuY0uMLSoV 3BMUx3IVu6XVuv5V5P7ZOMI/GxfsuIq0033vyRKOoAvTtcxjxaz9qnnPCmQWEiBxlnsL3jihlDXG b6pLkrOX9nQGreUCEfS2WwPPg+lse9fb+XYpc5TQL46+5phf3K9wO4vG9Itr3gh1yECFqNqd/XxA tgWNbS5F/oh8UsITkpb0muMgb4g2t0SBgXD2YFXzDj9FJTazULStMCiF+nzouZ2PhMdoGGzAaLNQ /74mioVB9aZBKZzFaWop0HXS8SRBR22PLLdHmnW9EMiLGPwtqWva+abqmoUS9UeQ79zuiiHSUOw9 C6lRXWdhPNOCvimbz9000J4k5qa5k9Qat6jaFP3w8JEo2WazQRm8FV35kWwnnf1cu7IR87URBXe5 /oRrizeowBLYv8EJpwc54fRvcUJylqTxBOxiOQH1jyay6MgJliG/xENHTrDscOSElj++kRMkpxn+ t3oKrT2d8LLuxCqztuTqtWv9TTZqoj6t5cBzIF/yiptHJ2PBg9ap5v6WUysYbGdLcqQdvWDY7hrE qeWGbpZfAyLl9EbQTzpoxKIkzYrNtYQCtjxr76Pn01332YbListOHdh2Gxo4fEdtHkDHK9lLQdc1 bnUvzRWriMF7gS651Lg7MlYvWQ6x8ibHrULxWmCgNqXijXH3AFgfsqWjPKee/0im8yg6S34ZLMbR YpBGk6vB/CydDCbR1SSFcIoX8eJPuzpOs7VmCJ9Ul5K3ruPpnvMHpXL7UuFFuBPzXo106geuOd3T uQhBZBGyvmqjmKGlbXqhQVvl1Q84pJ/AtcfwBVk4GiVpAi1or4BWImNHJ6LjeHoaT3HP7ojor2hC HL3Ddef6tLKxzQbvhvMPXvmEQuP/UxjJXmEkx8L4AQsjPh1PuvelY2HYDx+obEskzwh868bYq4tj WfyAZYHr4D+6KdyHF3yTcrdi+/3MfvTa7qO9/ZXv4i8AAAD//wMAUEsDBBQABgAIAAAAIQCqJg6+ vAAAACEBAAAZAAAAZHJzL19yZWxzL2Uyb0RvYy54bWwucmVsc4SPQWrDMBBF94XcQcw+lp1FKMWy N6HgbUgOMEhjWcQaCUkt9e0jyCaBQJfzP/89ph///Cp+KWUXWEHXtCCIdTCOrYLr5Xv/CSIXZINr YFKwUYZx2H30Z1qx1FFeXMyiUjgrWEqJX1JmvZDH3IRIXJs5JI+lnsnKiPqGluShbY8yPTNgeGGK yShIk+lAXLZYzf+zwzw7TaegfzxxeaOQzld3BWKyVBR4Mg4fYddEtiCHXr48NtwBAAD//wMAUEsD BBQABgAIAAAAIQAmSZsa3wAAAAkBAAAPAAAAZHJzL2Rvd25yZXYueG1sTI/NasMwEITvhb6D2EJv jez8tMaxHEJoewqFJIWSm2JtbBNrZSzFdt6+m1N7WoZvmJ3JVqNtRI+drx0piCcRCKTCmZpKBd+H j5cEhA+ajG4coYIbeljljw+ZTo0baIf9PpSCQ8inWkEVQptK6YsKrfYT1yIxO7vO6sCyK6Xp9MDh tpHTKHqVVtfEHyrd4qbC4rK/WgWfgx7Ws/i9317Om9vxsPj62cao1PPTuF6CCDiGPzPc63N1yLnT yV3JeNGwTnhK4BvPQTB/myYzEKc7WMxB5pn8vyD/BQAA//8DAFBLAwQKAAAAAAAAACEALsXLGsYL AADGCwAAFAAAAGRycy9tZWRpYS9pbWFnZTEucG5niVBORw0KGgoAAAANSUhEUgAAAR0AAAEKCAMA AAFvYEH8AAAAAXNSR0IArs4c6QAAAARnQU1BAACxjwv8YQUAAALcUExURf////7+/v39/fv7+/f3 9/Hx8eXl5dPT08vLy9XV1efn5/j4+Pz8/PPz8+Hh4cTExKGhoXp6elVVVUBAQC0tLSYmJi8vL0JC QlhYWICAgKampsrKyvb29vDw8NTU1KioqG1tbSoqKgsLCwYGBgMDAwoKCjU1NWVlZXt7e319fXl5 eWBgYLKystra2vLy8u3t7czMzKKiond3d01NTR0dHQ0NDR8fH19fX46OjrOzs8/Pz+Tk5OLi4q6u roiIiFdXVzExMRwcHH5+fqqqqr29vV5eXg8PDzw8PGlpaZWVlcHBwd/f3+7u7tvb27u7u42NjWJi YjMzMwwMDBMTEysrK3Fxcc7Ozvn5+c3NzRISEkNDQ5SUlMXFxfr6+ry8vDc3NyIiIo+Pj+Pj43h4 eCMjIxYWFkxMTKSkpODg4JOTkzk5OREREZycnEZGRqmpqSgoKEhISLCwsPT09JKSkunp6WhoaBsb GxUVFcLCwsDAwCQkJLm5uSUlJXR0dOzs7IKCggcHB1JSUgUFBW5ubjo6Op6enurq6ouLiywsLBoa GmNjYxQUFFpaWtHR0UpKSnJyclZWVgkJCe/v70RERGtraxAQEFxcXNjY2N7e3mFhYQgICFNTU93d 3cnJyebm5mpqaktLS9bW1k9PTxkZGYmJievr6w4ODl1dXZqamtLS0jAwMNDQ0BgYGPX19QEBAZCQ kCcnJ8fHx6urq6WlpVtbW2ZmZmRkZJmZmTQ0NCkpKYeHh8jIyE5OTrq6unZ2dujo6HNzc7a2tj09 PdfX13x8fMPDw4WFhTg4OFRUVAICAp2dnUFBQS4uLlFRUdnZ2bW1tYaGhoODg7+/vzIyMj4+Pr6+ vnV1dRcXF1BQUJiYmMbGxqenp4yMjGxsbK2trTY2NnBwcB4eHiEhIaOjo5eXl5GRkVlZWT8/P5+f nzs7O0dHR2dnZ9zc3LGxsYSEhEVFRQQEBLe3t6CgoAAAADzEbrQAAAD0dFJOU/////////////// //////////////////////////////////////////////////////////////////////////// //////////////////////////////////////////////////////////////////////////// //////////////////////////////////////////////////////////////////////////// //////////////////////////////////////////////////////////////////////////// /////wAY4PcXAAAACXBIWXMAACHVAAAh1QEEnLSdAAAHc0lEQVR4Xu2dzZGjMBSEiYFIVATAhauK KmWgu8Lhqhh0o0hvJdBgsKHBBhut3d/ujk2NFz+a1kOgv2xArGDj77NMxdcjCP+vHd4eRWUyvgPY PR/K+CF+yMMP7fnQLSEAfK7YV8y3vnD4NtP/XGGyi6pbZvotMa89En+/FdMQy1Yy3CGkx2VZE98S QhLjpMIZUkY+vF0lph+YN3R89WkxJrZ76vj7SG1uWe0Junm+PVZhG2uQuy4ckKr/uaXkLoLO+3L0 Bj6aU/YT4I624Y624Y624Y624Y62SW9H5+wpXGVPudL2yMMxdfE1Kw7tqp79b+vuKkz7KPx92wM2 3kbuZ+FAdPvK0Uk1r6Llr0vUTgQ5dvpHjYr4+iqxMgqfAeyiP57RRwd5yTh3+EM6ZOY/fM16yZHP Y095yBvum865c3InpSD3tfFQZwR1xlBnDHXGUGcMdcZQZwx1xlBnDHXGuNPud865/5Kn3Q/GtpJj hFvuWdv5awx7OK5Q9M7R/kPjg4Rj535yPNOHJk/SzhvotHpFbusWnmrItTbCNSz8alE4p4q30zqn qw0NhG6OtyU+R2fWnhuV7qUm1uPIZuGJWH5S57rXkHfNzeXRR3+HkdOsoz/tmiX0X66Qxx9onkIZ LXPOFewEiv7SVZ5xATuHXplk5Am93ELpjxsJYP2FNKV4wrliPADGg2E8GMaDYTwYxoNhPBjGg2E8 GMaDYTwYxoNhPBjGg2E8GMaDYTwYxoNhPBjGg2E8GMYDCe0pmTve7+IsutAUl1p7XGZSEeiv90ci 7blFGd+k0d5tJkF05/T+OoC9O0ntgaFSx7FTcSKVOaHH1StItZYCZfNhJ0lZuq10Y0ttlMq76p0U ShmXz8cMAp4fAvg0O0ORlXauLd9N4b+l2PRGbtTHPC3r1mnUI6swn76QSaXWJKqWOu69HWsWs540 V9WB6gUZ7GtTl5zDQzc6sZCpP0g+v3CKq+s+7cwpQ33sStqxzpNlTQIV1Ztb6hTuK8TY0zmNu4o2 Fve/16sZDJxKh8ys7rvNhl5+adDL0yThnIAOkaRyrvx58rlHXH5jMyJ9WS/OmJzgJLx5Pt5bH+DN 89IQizfhY0mnYPmELJJSp6zSCqdO6mR5dZIKp6Z31qF3EOl5h+qswpKFoHcQ9A6C3kFQHQRLFoLe QdA7CHoHQXUQLFkIegdB7yDoHQTVQbBkIegdBL2DoHcQVAfBkoWgdxD0DoLeQVAdBEsWgt5B0DsI egdBdRAsWQh6B0HvIOgdBNVBsGQh6B0EvYNIzDttWt7xsaSkjpbhfCWDyzKRzuwuYXxWSqPXwijD dAZo9QObw4i6NOhHPspUpuKphuVUEhk1Oy6tkoY8+d+Yx9tg5wuZBJEncLqm8wVcP2/SbIT+0hw4 H6Wdj92V7sp4ZPOwgNNV60sF1GMmluqqms/KnEDitTXzDyLM6tpWlSvlZyOyeNm40pkSL+52HrJW bnO2KFnnzihVxFmW3kOXK+1Ut7c0S1vHdfDehD1yCqQVXdE0+ito8qLaO5EVRgZVtPdS29UiFrr/ 92ePlKIuc2Wc9iodsIxonWm6c2ROEVmXPtOULxyfLbVrttaY/AbCFHlPzYYk69bo4lOXiusZjndf /cq2v2GaObZUptg8apu7S9cdvRDRGFz99B/YFvB78cUmX62C2ealBP5NyMKt+KdyKc2bdBVCqaX8 XLpknhFeiswfhbCNSWj+r2up7qc69X5iqRqp9ax0de7S6bCTw1+fbvIInVIbWwpI1U/F2NNeOV1v moTngMO7mlerB2QeHWOZkRewerij8ibqX8mMwgXPyObqxqM0qXVonLCKV/MlrAoXcq9O3CZTpApl it5ZRpbO31tRnWWoDoLqIKgOguogqA5CFlRnHXoHMaoTt8kUegfBvIOgdxBUB0F1EMw7CHoHQXUQ VAcx5p24TabQOwiqg6A6CNZ3EPQOguogqA6CeQdB7yBGdeI2mULvIJh3EPQOguogqA6CeQdB7yCo DoLqIPhcGUHvIKgOguogWN9B0DsIqoOgOgjmHQS9gxjVidtkCr2DYN5B0DsIqoOgOgjmHQS9g6A6 CKqD4HNlBL2DoDoIqoNgfQdB7yCoDoLqIJh3EPQOYlQnbpMp9A6CeQdB7yCoDoLqIJh3EPQOguog qA6Cz5UR9A6C6iCoDoL1HQS9g6A6CKqDYN5B0DsI269gQ3WWGVZq4So/y9SmXxqKK0QtUgzLi8lG 0zwPCBPXaxYurBRFpth8XPWRqxreIyfpxnJFzDtmaxk+rD3720g7X2zWambmG5W5K0u+ZljFt7+O LIaazozyp5fVv2Fzt+ST2nD1+EwKvbK2rMzdr9vHtq5dlcDmZv2X349oNuxhW5P/ZvmStTJ/61qv 41O27uxvOUhmIhz1voO2pXF5/SMCyeAat1eaAVnnxhRfX8aCabRr67j5DLZTRhWVkN/oIiml6Frl mu6ABWxdNso4lZddLay0fqfBi//rH38AVtRdkWtnVN6Jk867FV3RGOP+d4zTeVmJ96UMr/d/+vdZ suwfTHZrmH19ErwAAAAASUVORK5CYIJQSwECLQAUAAYACAAAACEAsYJntgoBAAATAgAAEwAAAAAA AAAAAAAAAAAAAAAAW0NvbnRlbnRfVHlwZXNdLnhtbFBLAQItABQABgAIAAAAIQA4/SH/1gAAAJQB AAALAAAAAAAAAAAAAAAAADsBAABfcmVscy8ucmVsc1BLAQItABQABgAIAAAAIQDH1HlmqAQAAC0U AAAOAAAAAAAAAAAAAAAAADoCAABkcnMvZTJvRG9jLnhtbFBLAQItABQABgAIAAAAIQCqJg6+vAAA ACEBAAAZAAAAAAAAAAAAAAAAAA4HAABkcnMvX3JlbHMvZTJvRG9jLnhtbC5yZWxzUEsBAi0AFAAG AAgAAAAhACZJmxrfAAAACQEAAA8AAAAAAAAAAAAAAAAAAQgAAGRycy9kb3ducmV2LnhtbFBLAQIt AAoAAAAAAAAAIQAuxcsaxgsAAMYLAAAUAAAAAAAAAAAAAAAAAA0JAABkcnMvbWVkaWEvaW1hZ2Ux LnBuZ1BLBQYAAAAABgAGAHwBAAAFFQAAAAA= " id="Group 17" o:spid="_x0000_s1026">
                      <v:shapetype path="m@0,l@0@1,0@1,0@2@0@2@0,21600,21600,10800xe" o:spt="13" adj="16200,5400" coordsize="21600,21600" id="_x0000_t13">
                        <v:stroke joinstyle="miter"/>
                        <v:formulas>
                          <v:f eqn="val #0"/>
                          <v:f eqn="val #1"/>
                          <v:f eqn="sum height 0 #1"/>
                          <v:f eqn="sum 10800 0 #1"/>
                          <v:f eqn="sum width 0 #0"/>
                          <v:f eqn="prod @4 @3 10800"/>
                          <v:f eqn="sum width 0 @5"/>
                        </v:formulas>
                        <v:path textboxrect="0,@1,@6,@2" o:connectlocs="@0,0;0,10800;@0,21600;21600,10800" o:connecttype="custom" o:connectangles="270,180,90,0"/>
                        <v:handles>
                          <v:h yrange="0,10800" position="#0,#1" xrange="0,21600"/>
                        </v:handles>
                      </v:shapetype>
                      <v:shape strokecolor="#1f4d78 [1604]" fillcolor="#7f7f7f [1612]" strokeweight="1pt" adj="17788" style="position:absolute;left:12763;top:5048;width:3239;height:114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CYFiswAAAANsAAAAPAAAAZHJzL2Rvd25yZXYueG1sRE9NawIx EL0L/Q9hhN40q1CVrVGkIAieuu3B47CZbpbdTNYkatpf3wiCt3m8z1lvk+3FlXxoHSuYTQsQxLXT LTcKvr/2kxWIEJE19o5JwS8F2G5eRmsstbvxJ12r2IgcwqFEBSbGoZQy1IYshqkbiDP347zFmKFv pPZ4y+G2l/OiWEiLLecGgwN9GKq76mIV/HXnbrmaUypm+4U055M/Vumo1Os47d5BRErxKX64DzrP f4P7L/kAufkHAAD//wMAUEsBAi0AFAAGAAgAAAAhANvh9svuAAAAhQEAABMAAAAAAAAAAAAAAAAA AAAAAFtDb250ZW50X1R5cGVzXS54bWxQSwECLQAUAAYACAAAACEAWvQsW78AAAAVAQAACwAAAAAA AAAAAAAAAAAfAQAAX3JlbHMvLnJlbHNQSwECLQAUAAYACAAAACEAwmBYrMAAAADbAAAADwAAAAAA AAAAAAAAAAAHAgAAZHJzL2Rvd25yZXYueG1sUEsFBgAAAAADAAMAtwAAAPQCAAAAAA== " id="Right Arrow 15" type="#_x0000_t13" o:spid="_x0000_s1027"/>
                      <v:shape strokecolor="#1f4d78 [1604]" fillcolor="#7f7f7f [1612]" strokeweight="1pt" adj="17788" style="position:absolute;left:29241;top:5238;width:3239;height:114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yssbbwAAAANsAAAAPAAAAZHJzL2Rvd25yZXYueG1sRE9NawIx EL0L/Q9hCt40q4dVtkYpBaHgydWDx2Ez3Sy7maxJqml/fVMQvM3jfc5ml+wgbuRD51jBYl6AIG6c 7rhVcD7tZ2sQISJrHByTgh8KsNu+TDZYaXfnI93q2IocwqFCBSbGsZIyNIYshrkbiTP35bzFmKFv pfZ4z+F2kMuiKKXFjnODwZE+DDV9/W0V/PbXfrVeUioW+1Ka68Uf6nRQavqa3t9ARErxKX64P3We X8L/L/kAuf0DAAD//wMAUEsBAi0AFAAGAAgAAAAhANvh9svuAAAAhQEAABMAAAAAAAAAAAAAAAAA AAAAAFtDb250ZW50X1R5cGVzXS54bWxQSwECLQAUAAYACAAAACEAWvQsW78AAAAVAQAACwAAAAAA AAAAAAAAAAAfAQAAX3JlbHMvLnJlbHNQSwECLQAUAAYACAAAACEAMrLG28AAAADbAAAADwAAAAAA AAAAAAAAAAAHAgAAZHJzL2Rvd25yZXYueG1sUEsFBgAAAAADAAMAtwAAAPQCAAAAAA== " id="Right Arrow 16" type="#_x0000_t13" o:spid="_x0000_s1028"/>
                      <v:shape style="position:absolute;left:33242;width:11862;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vgFAZwQAAANsAAAAPAAAAZHJzL2Rvd25yZXYueG1sRE/fS8Mw EH4X/B/CCb651ClDumVjiEpf7QTx7WhuSbvmUpK41v31ZjDY2318P2+1mVwvjhRi61nB46wAQdx4 3bJR8LV7f3gBEROyxt4zKfijCJv17c0KS+1H/qRjnYzIIRxLVGBTGkopY2PJYZz5gThzex8cpgyD kTrgmMNdL+dFsZAOW84NFgd6tdQc6l+nYD5+V+HnFOyTeeurrvvozKneKXV/N22XIBJN6Sq+uCud 5z/D+Zd8gFz/AwAA//8DAFBLAQItABQABgAIAAAAIQDb4fbL7gAAAIUBAAATAAAAAAAAAAAAAAAA AAAAAABbQ29udGVudF9UeXBlc10ueG1sUEsBAi0AFAAGAAgAAAAhAFr0LFu/AAAAFQEAAAsAAAAA AAAAAAAAAAAAHwEAAF9yZWxzLy5yZWxzUEsBAi0AFAAGAAgAAAAhAG+AUBnBAAAA2wAAAA8AAAAA AAAAAAAAAAAABwIAAGRycy9kb3ducmV2LnhtbFBLBQYAAAAAAwADALcAAAD1AgAAAAA= " id="Picture 14" type="#_x0000_t75" o:spid="_x0000_s1029">
                        <v:imagedata r:id="rId25" o:title=""/>
                        <v:path arrowok="t"/>
                      </v:shape>
                      <v:shape style="position:absolute;left:16573;width:11862;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PJW32wQAAANsAAAAPAAAAZHJzL2Rvd25yZXYueG1sRE/fS8Mw EH4X9j+EE3xzqRVEumVjjCl9tRPG3o7mTFqbS0niWvfXG0Hw7T6+n7fezm4QFwqx86zgYVmAIG69 7tgoeD++3D+DiAlZ4+CZFHxThO1mcbPGSvuJ3+jSJCNyCMcKFdiUxkrK2FpyGJd+JM7chw8OU4bB SB1wyuFukGVRPEmHHecGiyPtLbWfzZdTUE6nOpyvwT6aw1D3/Wtvrs1RqbvbebcCkWhO/+I/d63z /BJ+f8kHyM0PAAAA//8DAFBLAQItABQABgAIAAAAIQDb4fbL7gAAAIUBAAATAAAAAAAAAAAAAAAA AAAAAABbQ29udGVudF9UeXBlc10ueG1sUEsBAi0AFAAGAAgAAAAhAFr0LFu/AAAAFQEAAAsAAAAA AAAAAAAAAAAAHwEAAF9yZWxzLy5yZWxzUEsBAi0AFAAGAAgAAAAhAI8lbfbBAAAA2wAAAA8AAAAA AAAAAAAAAAAABwIAAGRycy9kb3ducmV2LnhtbFBLBQYAAAAAAwADALcAAAD1AgAAAAA= " id="Picture 12" type="#_x0000_t75" o:spid="_x0000_s1030">
                        <v:imagedata r:id="rId25" o:title=""/>
                        <v:path arrowok="t"/>
                      </v:shape>
                      <v:shape style="position:absolute;width:11861;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CHwO/vwAAANoAAAAPAAAAZHJzL2Rvd25yZXYueG1sRE/fS8Mw EH4f+D+EE3zbUiuI1GVFRKWv6wTx7WjOpLW5lCSu3f56MxB8Oj6+n7etFzeKI4XYe1ZwuylAEHde 92wUvB9e1w8gYkLWOHomBSeKUO+uVlustJ95T8c2GZFDOFaowKY0VVLGzpLDuPETcea+fHCYMgxG 6oBzDnejLIviXjrsOTdYnOjZUvfd/jgF5fzRhM9zsHfmZWyG4W0w5/ag1M318vQIItGS/sV/7kbn +XB55XLl7hcAAP//AwBQSwECLQAUAAYACAAAACEA2+H2y+4AAACFAQAAEwAAAAAAAAAAAAAAAAAA AAAAW0NvbnRlbnRfVHlwZXNdLnhtbFBLAQItABQABgAIAAAAIQBa9CxbvwAAABUBAAALAAAAAAAA AAAAAAAAAB8BAABfcmVscy8ucmVsc1BLAQItABQABgAIAAAAIQBCHwO/vwAAANoAAAAPAAAAAAAA AAAAAAAAAAcCAABkcnMvZG93bnJldi54bWxQSwUGAAAAAAMAAwC3AAAA8wIAAAAA " id="Picture 1" type="#_x0000_t75" o:spid="_x0000_s1031">
                        <v:imagedata r:id="rId25" o:title=""/>
                        <v:path arrowok="t"/>
                      </v:shape>
                    </v:group>
                  </w:pict>
                </mc:Fallback>
              </mc:AlternateContent>
            </w:r>
          </w:p>
          <w:p w14:paraId="7FCEDFB0" w14:textId="298FFD22" w:rsidR="003B0631" w:rsidRDefault="003B0631" w:rsidP="00A54E26">
            <w:r>
              <w:t xml:space="preserve">                              </w:t>
            </w:r>
          </w:p>
          <w:p w14:paraId="3E686AEF" w14:textId="6057EC41" w:rsidR="003B0631" w:rsidRDefault="003B0631" w:rsidP="00A54E26"/>
          <w:p w14:paraId="46DB2BEA" w14:textId="77777777" w:rsidR="003B0631" w:rsidRDefault="003B0631" w:rsidP="00A54E26"/>
          <w:p w14:paraId="613088B9" w14:textId="0F5782F8" w:rsidR="003B0631" w:rsidRDefault="003B0631" w:rsidP="00A54E26"/>
          <w:p w14:paraId="1DF9FD72" w14:textId="77777777" w:rsidR="003B0631" w:rsidRDefault="003B0631" w:rsidP="00A54E26"/>
          <w:p w14:paraId="1A7CC8E5" w14:textId="4FF37A2D" w:rsidR="003B0631" w:rsidRDefault="003B0631" w:rsidP="00A54E26"/>
          <w:p w14:paraId="4033C1CC" w14:textId="77777777" w:rsidR="003B0631" w:rsidRDefault="003B0631" w:rsidP="00A54E26"/>
        </w:tc>
        <w:tc>
          <w:tcPr>
            <w:tcW w:w="1687" w:type="dxa"/>
          </w:tcPr>
          <w:p w14:paraId="1C9E8953" w14:textId="77777777" w:rsidR="003B0631" w:rsidRDefault="003B0631" w:rsidP="00A54E26"/>
        </w:tc>
      </w:tr>
      <w:tr w:rsidR="003B0631" w14:paraId="37AB0C9B" w14:textId="77777777" w:rsidTr="003B0631">
        <w:trPr>
          <w:trHeight w:val="320"/>
        </w:trPr>
        <w:tc>
          <w:tcPr>
            <w:tcW w:w="3997" w:type="dxa"/>
          </w:tcPr>
          <w:p w14:paraId="6D168C1E" w14:textId="77777777" w:rsidR="003B0631" w:rsidRDefault="003B0631" w:rsidP="00A54E26">
            <w:pPr>
              <w:tabs>
                <w:tab w:val="left" w:pos="1395"/>
                <w:tab w:val="center" w:pos="2004"/>
              </w:tabs>
              <w:rPr>
                <w:sz w:val="36"/>
              </w:rPr>
            </w:pPr>
            <w:r>
              <w:rPr>
                <w:sz w:val="36"/>
              </w:rPr>
              <w:tab/>
            </w:r>
          </w:p>
          <w:p w14:paraId="150A515D" w14:textId="77777777" w:rsidR="003B0631" w:rsidRDefault="003B0631" w:rsidP="00A54E26">
            <w:pPr>
              <w:tabs>
                <w:tab w:val="left" w:pos="1395"/>
                <w:tab w:val="center" w:pos="2004"/>
              </w:tabs>
              <w:rPr>
                <w:sz w:val="36"/>
              </w:rPr>
            </w:pPr>
          </w:p>
          <w:p w14:paraId="47E01701" w14:textId="57F7A7E4" w:rsidR="003B0631" w:rsidRPr="00855364" w:rsidRDefault="003B0631" w:rsidP="00E06080">
            <w:pPr>
              <w:tabs>
                <w:tab w:val="left" w:pos="1395"/>
                <w:tab w:val="center" w:pos="2004"/>
              </w:tabs>
              <w:rPr>
                <w:sz w:val="36"/>
              </w:rPr>
            </w:pPr>
            <w:r>
              <w:rPr>
                <w:sz w:val="36"/>
              </w:rPr>
              <w:tab/>
            </w:r>
            <w:r w:rsidRPr="00855364">
              <w:rPr>
                <w:sz w:val="36"/>
              </w:rPr>
              <w:t>-</w:t>
            </w:r>
            <w:r w:rsidR="00E06080">
              <w:rPr>
                <w:sz w:val="36"/>
              </w:rPr>
              <w:t>6</w:t>
            </w:r>
            <w:r w:rsidRPr="00855364">
              <w:rPr>
                <w:sz w:val="36"/>
              </w:rPr>
              <w:t xml:space="preserve"> – (-</w:t>
            </w:r>
            <w:r w:rsidR="00E06080">
              <w:rPr>
                <w:sz w:val="36"/>
              </w:rPr>
              <w:t>3</w:t>
            </w:r>
            <w:r w:rsidRPr="00855364">
              <w:rPr>
                <w:sz w:val="36"/>
              </w:rPr>
              <w:t>)</w:t>
            </w:r>
          </w:p>
        </w:tc>
        <w:tc>
          <w:tcPr>
            <w:tcW w:w="7698" w:type="dxa"/>
            <w:vAlign w:val="center"/>
          </w:tcPr>
          <w:p w14:paraId="7ADF605E" w14:textId="1849E33D" w:rsidR="003B0631" w:rsidRDefault="003B0631" w:rsidP="00A54E26">
            <w:r>
              <w:rPr>
                <w:noProof/>
              </w:rPr>
              <mc:AlternateContent>
                <mc:Choice Requires="wpg">
                  <w:drawing>
                    <wp:anchor distT="0" distB="0" distL="114300" distR="114300" simplePos="0" relativeHeight="251661312" behindDoc="0" locked="0" layoutInCell="1" allowOverlap="1" wp14:anchorId="309E168A" wp14:editId="0EA079FF">
                      <wp:simplePos x="0" y="0"/>
                      <wp:positionH relativeFrom="column">
                        <wp:posOffset>95250</wp:posOffset>
                      </wp:positionH>
                      <wp:positionV relativeFrom="paragraph">
                        <wp:posOffset>67945</wp:posOffset>
                      </wp:positionV>
                      <wp:extent cx="4510405" cy="1104900"/>
                      <wp:effectExtent l="0" t="0" r="4445" b="0"/>
                      <wp:wrapNone/>
                      <wp:docPr id="18" name="Group 18"/>
                      <wp:cNvGraphicFramePr/>
                      <a:graphic xmlns:a="http://schemas.openxmlformats.org/drawingml/2006/main">
                        <a:graphicData uri="http://schemas.microsoft.com/office/word/2010/wordprocessingGroup">
                          <wpg:wgp>
                            <wpg:cNvGrpSpPr/>
                            <wpg:grpSpPr>
                              <a:xfrm>
                                <a:off x="0" y="0"/>
                                <a:ext cx="4510405" cy="1104900"/>
                                <a:chOff x="0" y="0"/>
                                <a:chExt cx="4510405" cy="1104900"/>
                              </a:xfrm>
                            </wpg:grpSpPr>
                            <wps:wsp>
                              <wps:cNvPr id="19" name="Right Arrow 19"/>
                              <wps:cNvSpPr/>
                              <wps:spPr>
                                <a:xfrm>
                                  <a:off x="1276350" y="504825"/>
                                  <a:ext cx="323850" cy="114300"/>
                                </a:xfrm>
                                <a:prstGeom prst="rightArrow">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Right Arrow 20"/>
                              <wps:cNvSpPr/>
                              <wps:spPr>
                                <a:xfrm>
                                  <a:off x="2924175" y="523875"/>
                                  <a:ext cx="323850" cy="114300"/>
                                </a:xfrm>
                                <a:prstGeom prst="rightArrow">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1" name="Picture 2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3324225" y="0"/>
                                  <a:ext cx="1186180" cy="1104900"/>
                                </a:xfrm>
                                <a:prstGeom prst="rect">
                                  <a:avLst/>
                                </a:prstGeom>
                              </pic:spPr>
                            </pic:pic>
                            <pic:pic xmlns:pic="http://schemas.openxmlformats.org/drawingml/2006/picture">
                              <pic:nvPicPr>
                                <pic:cNvPr id="22" name="Picture 22"/>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1657350" y="0"/>
                                  <a:ext cx="1186180" cy="1104900"/>
                                </a:xfrm>
                                <a:prstGeom prst="rect">
                                  <a:avLst/>
                                </a:prstGeom>
                              </pic:spPr>
                            </pic:pic>
                            <pic:pic xmlns:pic="http://schemas.openxmlformats.org/drawingml/2006/picture">
                              <pic:nvPicPr>
                                <pic:cNvPr id="23" name="Picture 23"/>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186180" cy="1104900"/>
                                </a:xfrm>
                                <a:prstGeom prst="rect">
                                  <a:avLst/>
                                </a:prstGeom>
                              </pic:spPr>
                            </pic:pic>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CEAAFD5" style="position:absolute;margin-left:7.5pt;margin-top:5.35pt;width:355.15pt;height:87pt;z-index:251661312;mso-width-relative:margin;mso-height-relative:margin" coordsize="45104,110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fSzyUsAQAAC8UAAAOAAAAZHJzL2Uyb0RvYy54bWzsWF1v2zYUfR+w/yDo 3bEky7EtxCk85wMFsjZoOvSZpiiLqCRyJB0nHfbfd0hKimNnTdEBG1Y4QGR+Xl4e3nt4pLM3D3UV 3DOluWjmYXwShQFrqMh5s56Hv328GkzDQBvS5KQSDZuHj0yHb85//ulsKzOWiFJUOVMBjDQ628p5 WBojs+FQ05LVRJ8IyRp0FkLVxKCq1sNckS2s19UwiaLT4VaoXCpBmdZovfCd4bmzXxSMmvdFoZkJ qnkI34x7Kvdc2efw/Ixka0VkyWnrBvkOL2rCGyzam7oghgQbxQ9M1ZwqoUVhTqioh6IoOGVuD9hN HO3t5lqJjXR7WWfbtexhArR7OH23Wfru/lYFPMfZ4aQaUuOM3LIB6gBnK9cZxlwreSdvVduw9jW7 34dC1fYXOwkeHKyPPazswQQUjek4jtJoHAYUfTHKs6gFnpY4nYN5tLx8ZeawW3ho/evd2UoEkX7C Sf8znO5KIpmDX1sMOpxmHU4f+Lo0wUIpsQ3imUfLjeyh0pkGai/gFCeT09EYAQlExlE6TcY+EjvI Rsloars9YunIA9Zvm2RSaXPNRB3YwjxU1hXniYtCcn+jDQ4LE7qB1gktKp5f8apyFZtibFmp4J4g OVbr2E2tNvWvIvdt4wh/1jHYcRlph/vakyUcQbdNVzKPFbP2q+YDKxBZCIDEWe4teOOEUtYYv6gu Sc5eW9MZtJYL7KC33Rp4vpnOtne9HW+nMkcJ/eToa475yf0Mt7JoTD+55o1QLxmosKt2ZT8ekO1A Y4srkT8inpTwhKQlveI4yBuizS1RYCCcPVjVvMejqMR2Hoq2FAalUF9earfjEfDoDYMtGG0e6t83 RLEwqN42SIVZnKaWAl0lHU8SVNRuz2q3p9nUS4G4iMHfkrqiHW+qrlgoUX8C+S7squgiDcXa85Aa 1VWWxjMt6JuyxcINA+1JYm6aO0mtcYuqDdGPD5+Ikm00G6TBO9GlH8n2wtmPtTMbsdgYUXAX60+4 tniDCiyB/QucYKH03LnLCWhFGFgHwB6vc0IyS9J4Apq0nID8RxHTEbMtGR454ZCHjpxg2eHICS1/ fCMnSE4z/Ld6CqUDnfC67sQss7Hk6rVr/U02aqI+b+TAcyBf8YqbRydjwYPWqeb+llMrGGzlSXIk IGFPL+i2qwZoATd0o/wcECmnN4J+1kEjliVp1myhJRSw5Vl7Hz0f7qrPFlxVXHbqwJbbrYHD99Tm C+h4JXsh6KbGre6luWIVMXgv0CWXGndHxuoVyyFW3ubYEMVrgYHalIo3xt0DIDrIlo7ynHr+I5ku omiW/DJYjqPlII0ml4PFLJ0MJtHlJIVwipfx8k87O06zjWbYPqkuJG9dR+uB8y9K5falwotwJ+a9 GunUD1xzuqdzEYLIImR91UYxQ0tb9EKDtsqr73BIP4Frj+FvZOFolKQJtKC9AlqJ3LF/HE9P4ynu mT0R/RVNiKN3uO5dn1Y2ttHg3XD+wSsfUCj8fxIjOUiM5JgYP2BixKfjSfe+dEwM++EDmW2J5BmB 79wYo4PEGB0T4wdMDFwI/9Fd4T694KuUuxfbL2j2s9duHeXd73znfwEAAP//AwBQSwMEFAAGAAgA AAAhAKomDr68AAAAIQEAABkAAABkcnMvX3JlbHMvZTJvRG9jLnhtbC5yZWxzhI9BasMwEEX3hdxB zD6WnUUoxbI3oeBtSA4wSGNZxBoJSS317SPIJoFAl/M//z2mH//8Kn4pZRdYQde0IIh1MI6tguvl e/8JIhdkg2tgUrBRhnHYffRnWrHUUV5czKJSOCtYSolfUma9kMfchEhcmzkkj6WeycqI+oaW5KFt jzI9M2B4YYrJKEiT6UBctljN/7PDPDtNp6B/PHF5o5DOV3cFYrJUFHgyDh9h10S2IIdevjw23AEA AP//AwBQSwMEFAAGAAgAAAAhAJhrxoLgAAAACQEAAA8AAABkcnMvZG93bnJldi54bWxMj0FLw0AQ he+C/2EZwZvdpDWmpNmUUtRTEWwF6W2bnSah2dmQ3Sbpv3c86Wl484Y338vXk23FgL1vHCmIZxEI pNKZhioFX4e3pyUIHzQZ3TpCBTf0sC7u73KdGTfSJw77UAkOIZ9pBXUIXSalL2u02s9ch8Te2fVW B5Z9JU2vRw63rZxH0Yu0uiH+UOsOtzWWl/3VKngf9bhZxK/D7nLe3o6H5ON7F6NSjw/TZgUi4BT+ juEXn9GhYKaTu5LxomWdcJXAM0pBsJ/OkwWIEy+WzynIIpf/GxQ/AAAA//8DAFBLAwQKAAAAAAAA ACEALsXLGsYLAADGCwAAFAAAAGRycy9tZWRpYS9pbWFnZTEucG5niVBORw0KGgoAAAANSUhEUgAA AR0AAAEKCAMAAAFvYEH8AAAAAXNSR0IArs4c6QAAAARnQU1BAACxjwv8YQUAAALcUExURf////7+ /v39/fv7+/f39/Hx8eXl5dPT08vLy9XV1efn5/j4+Pz8/PPz8+Hh4cTExKGhoXp6elVVVUBAQC0t LSYmJi8vL0JCQlhYWICAgKampsrKyvb29vDw8NTU1KioqG1tbSoqKgsLCwYGBgMDAwoKCjU1NWVl ZXt7e319fXl5eWBgYLKystra2vLy8u3t7czMzKKiond3d01NTR0dHQ0NDR8fH19fX46OjrOzs8/P z+Tk5OLi4q6uroiIiFdXVzExMRwcHH5+fqqqqr29vV5eXg8PDzw8PGlpaZWVlcHBwd/f3+7u7tvb 27u7u42NjWJiYjMzMwwMDBMTEysrK3Fxcc7Ozvn5+c3NzRISEkNDQ5SUlMXFxfr6+ry8vDc3NyIi Io+Pj+Pj43h4eCMjIxYWFkxMTKSkpODg4JOTkzk5OREREZycnEZGRqmpqSgoKEhISLCwsPT09JKS kunp6WhoaBsbGxUVFcLCwsDAwCQkJLm5uSUlJXR0dOzs7IKCggcHB1JSUgUFBW5ubjo6Op6enurq 6ouLiywsLBoaGmNjYxQUFFpaWtHR0UpKSnJyclZWVgkJCe/v70RERGtraxAQEFxcXNjY2N7e3mFh YQgICFNTU93d3cnJyebm5mpqaktLS9bW1k9PTxkZGYmJievr6w4ODl1dXZqamtLS0jAwMNDQ0BgY GPX19QEBAZCQkCcnJ8fHx6urq6WlpVtbW2ZmZmRkZJmZmTQ0NCkpKYeHh8jIyE5OTrq6unZ2dujo 6HNzc7a2tj09PdfX13x8fMPDw4WFhTg4OFRUVAICAp2dnUFBQS4uLlFRUdnZ2bW1tYaGhoODg7+/ vzIyMj4+Pr6+vnV1dRcXF1BQUJiYmMbGxqenp4yMjGxsbK2trTY2NnBwcB4eHiEhIaOjo5eXl5GR kVlZWT8/P5+fnzs7O0dHR2dnZ9zc3LGxsYSEhEVFRQQEBLe3t6CgoAAAADzEbrQAAAD0dFJOU/// //////////////////////////////////////////////////////////////////////////// //////////////////////////////////////////////////////////////////////////// //////////////////////////////////////////////////////////////////////////// //////////////////////////////////////////////////////////////////////////// /////////////////wAY4PcXAAAACXBIWXMAACHVAAAh1QEEnLSdAAAHc0lEQVR4Xu2dzZGjMBSE iYFIVATAhauKKmWgu8Lhqhh0o0hvJdBgsKHBBhut3d/ujk2NFz+a1kOgv2xArGDj77NMxdcjCP+v Hd4eRWUyvgPYPR/K+CF+yMMP7fnQLSEAfK7YV8y3vnD4NtP/XGGyi6pbZvotMa89En+/FdMQy1Yy 3CGkx2VZE98SQhLjpMIZUkY+vF0lph+YN3R89WkxJrZ76vj7SG1uWe0Junm+PVZhG2uQuy4ckKr/ uaXkLoLO+3L0Bj6aU/YT4I624Y624Y624Y624Y62SW9H5+wpXGVPudL2yMMxdfE1Kw7tqp79b+vu Kkz7KPx92wM23kbuZ+FAdPvK0Uk1r6Llr0vUTgQ5dvpHjYr4+iqxMgqfAeyiP57RRwd5yTh3+EM6 ZOY/fM16yZHPY095yBvum865c3InpSD3tfFQZwR1xlBnDHXGUGcMdcZQZwx1xlBnDHXGuNPud865 /5Kn3Q/GtpJjhFvuWdv5awx7OK5Q9M7R/kPjg4Rj535yPNOHJk/SzhvotHpFbusWnmrItTbCNSz8 alE4p4q30zqnqw0NhG6OtyU+R2fWnhuV7qUm1uPIZuGJWH5S57rXkHfNzeXRR3+HkdOsoz/tmiX0 X66Qxx9onkIZLXPOFewEiv7SVZ5xATuHXplk5Am93ELpjxsJYP2FNKV4wrliPADGg2E8GMaDYTwY xoNhPBjGg2E8GMaDYTwYxoNhPBjGg2E8GMaDYTwYxoNhPBjGg2E8GMYDCe0pmTve7+IsutAUl1p7 XGZSEeiv90ci7blFGd+k0d5tJkF05/T+OoC9O0ntgaFSx7FTcSKVOaHH1StItZYCZfNhJ0lZuq10 Y0ttlMq76p0UShmXz8cMAp4fAvg0O0ORlXauLd9N4b+l2PRGbtTHPC3r1mnUI6swn76QSaXWJKqW Ou69HWsWs540V9WB6gUZ7GtTl5zDQzc6sZCpP0g+v3CKq+s+7cwpQ33sStqxzpNlTQIV1Ztb6hTu K8TY0zmNu4o2Fve/16sZDJxKh8ys7rvNhl5+adDL0yThnIAOkaRyrvx58rlHXH5jMyJ9WS/OmJzg JLx5Pt5bH+DN89IQizfhY0mnYPmELJJSp6zSCqdO6mR5dZIKp6Z31qF3EOl5h+qswpKFoHcQ9A6C 3kFQHQRLFoLeQdA7CHoHQXUQLFkIegdB7yDoHQTVQbBkIegdBL2DoHcQVAfBkoWgdxD0DoLeQVAd BEsWgt5B0DsIegdBdRAsWQh6B0HvIOgdBNVBsGQh6B0EvYNIzDttWt7xsaSkjpbhfCWDyzKRzuwu YXxWSqPXwijDdAZo9QObw4i6NOhHPspUpuKphuVUEhk1Oy6tkoY8+d+Yx9tg5wuZBJEncLqm8wVc P2/SbIT+0hw4H6Wdj92V7sp4ZPOwgNNV60sF1GMmluqqms/KnEDitTXzDyLM6tpWlSvlZyOyeNm4 0pkSL+52HrJWbnO2KFnnzihVxFmW3kOXK+1Ut7c0S1vHdfDehD1yCqQVXdE0+ito8qLaO5EVRgZV tPdS29UiFrr/92ePlKIuc2Wc9iodsIxonWm6c2ROEVmXPtOULxyfLbVrttaY/AbCFHlPzYYk69bo 4lOXiusZjndf/cq2v2GaObZUptg8apu7S9cdvRDRGFz99B/YFvB78cUmX62C2ealBP5NyMKt+Kdy Kc2bdBVCqaX8XLpknhFeiswfhbCNSWj+r2up7qc69X5iqRqp9ax0de7S6bCTw1+fbvIInVIbWwpI 1U/F2NNeOV1vmoTngMO7mlerB2QeHWOZkRewerij8ibqX8mMwgXPyObqxqM0qXVonLCKV/MlrAoX cq9O3CZTpAplit5ZRpbO31tRnWWoDoLqIKgOguogqA5CFlRnHXoHMaoTt8kUegfBvIOgdxBUB0F1 EMw7CHoHQXUQVAcx5p24TabQOwiqg6A6CNZ3EPQOguogqA6CeQdB7yBGdeI2mULvIJh3EPQOguog qA6CeQdB7yCoDoLqIPhcGUHvIKgOguogWN9B0DsIqoOgOgjmHQS9gxjVidtkCr2DYN5B0DsIqoOg OgjmHQS9g6A6CKqD4HNlBL2DoDoIqoNgfQdB7yCoDoLqIJh3EPQOYlQnbpMp9A6CeQdB7yCoDoLq IJh3EPQOguogqA6Cz5UR9A6C6iCoDoL1HQS9g6A6CKqDYN5B0DsI269gQ3WWGVZq4So/y9SmXxqK K0QtUgzLi8lG0zwPCBPXaxYurBRFpth8XPWRqxreIyfpxnJFzDtmaxk+rD3720g7X2zWambmG5W5 K0u+ZljFt7+OLIaazozyp5fVv2Fzt+ST2nD1+EwKvbK2rMzdr9vHtq5dlcDmZv2X349oNuxhW5P/ ZvmStTJ/61qv41O27uxvOUhmIhz1voO2pXF5/SMCyeAat1eaAVnnxhRfX8aCabRr67j5DLZTRhWV kN/oIiml6Frlmu6ABWxdNso4lZddLay0fqfBi//rH38AVtRdkWtnVN6Jk867FV3RGOP+d4zTeVmJ 96UMr/d/+vdZsuwfTHZrmH19ErwAAAAASUVORK5CYIJQSwECLQAUAAYACAAAACEAsYJntgoBAAAT AgAAEwAAAAAAAAAAAAAAAAAAAAAAW0NvbnRlbnRfVHlwZXNdLnhtbFBLAQItABQABgAIAAAAIQA4 /SH/1gAAAJQBAAALAAAAAAAAAAAAAAAAADsBAABfcmVscy8ucmVsc1BLAQItABQABgAIAAAAIQBf SzyUsAQAAC8UAAAOAAAAAAAAAAAAAAAAADoCAABkcnMvZTJvRG9jLnhtbFBLAQItABQABgAIAAAA IQCqJg6+vAAAACEBAAAZAAAAAAAAAAAAAAAAABYHAABkcnMvX3JlbHMvZTJvRG9jLnhtbC5yZWxz UEsBAi0AFAAGAAgAAAAhAJhrxoLgAAAACQEAAA8AAAAAAAAAAAAAAAAACQgAAGRycy9kb3ducmV2 LnhtbFBLAQItAAoAAAAAAAAAIQAuxcsaxgsAAMYLAAAUAAAAAAAAAAAAAAAAABYJAABkcnMvbWVk aWEvaW1hZ2UxLnBuZ1BLBQYAAAAABgAGAHwBAAAOFQAAAAA= " id="Group 18" o:spid="_x0000_s1026">
                      <v:shape strokecolor="#1f4d78 [1604]" fillcolor="#7f7f7f [1612]" strokeweight="1pt" adj="17788" style="position:absolute;left:12763;top:5048;width:3239;height:114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DLVKpwAAAANsAAAAPAAAAZHJzL2Rvd25yZXYueG1sRE9NawIx EL0X/A9hhN5qVg9WV6NIQSh46urB47AZN8tuJmuSatpf3xQEb/N4n7PeJtuLG/nQOlYwnRQgiGun W24UnI77twWIEJE19o5JwQ8F2G5GL2sstbvzF92q2IgcwqFEBSbGoZQy1IYshokbiDN3cd5izNA3 Unu853Dby1lRzKXFlnODwYE+DNVd9W0V/HbX7n0xo1RM93Nprmd/qNJBqddx2q1ARErxKX64P3We v4T/X/IBcvMHAAD//wMAUEsBAi0AFAAGAAgAAAAhANvh9svuAAAAhQEAABMAAAAAAAAAAAAAAAAA AAAAAFtDb250ZW50X1R5cGVzXS54bWxQSwECLQAUAAYACAAAACEAWvQsW78AAAAVAQAACwAAAAAA AAAAAAAAAAAfAQAAX3JlbHMvLnJlbHNQSwECLQAUAAYACAAAACEAQy1SqcAAAADbAAAADwAAAAAA AAAAAAAAAAAHAgAAZHJzL2Rvd25yZXYueG1sUEsFBgAAAAADAAMAtwAAAPQCAAAAAA== " id="Right Arrow 19" type="#_x0000_t13" o:spid="_x0000_s1027"/>
                      <v:shape strokecolor="#1f4d78 [1604]" fillcolor="#7f7f7f [1612]" strokeweight="1pt" adj="17788" style="position:absolute;left:29241;top:5238;width:3239;height:114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cezGJwAAAANsAAAAPAAAAZHJzL2Rvd25yZXYueG1sRE89a8Mw EN0L/Q/iAtkSOR7S4EQxJRAoZKrboeNhXS1j62RLaqL210dDoOPjfR/qZEdxJR96xwo26wIEcet0 z52Cz4/zagciRGSNo2NS8EsB6uPz0wEr7W78TtcmdiKHcKhQgYlxqqQMrSGLYe0m4sx9O28xZug7 qT3ecrgdZVkUW2mx59xgcKKToXZofqyCv2EeXnYlpWJz3kozf/lLky5KLRfpdQ8iUor/4of7TSso 8/r8Jf8AebwDAAD//wMAUEsBAi0AFAAGAAgAAAAhANvh9svuAAAAhQEAABMAAAAAAAAAAAAAAAAA AAAAAFtDb250ZW50X1R5cGVzXS54bWxQSwECLQAUAAYACAAAACEAWvQsW78AAAAVAQAACwAAAAAA AAAAAAAAAAAfAQAAX3JlbHMvLnJlbHNQSwECLQAUAAYACAAAACEAHHsxicAAAADbAAAADwAAAAAA AAAAAAAAAAAHAgAAZHJzL2Rvd25yZXYueG1sUEsFBgAAAAADAAMAtwAAAPQCAAAAAA== " id="Right Arrow 20" type="#_x0000_t13" o:spid="_x0000_s1028"/>
                      <v:shape style="position:absolute;left:33242;width:11862;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xmzk8wwAAANsAAAAPAAAAZHJzL2Rvd25yZXYueG1sRI9RS8Mw FIXfBf9DuIJvNt0EkW7ZGKLSVzth7O3S3CXtmpuSxLXu1xtB8PFwzncOZ72d3SAuFGLnWcGiKEEQ t153bBR87t8enkHEhKxx8EwKvinCdnN7s8ZK+4k/6NIkI3IJxwoV2JTGSsrYWnIYCz8SZ+/kg8OU ZTBSB5xyuRvksiyfpMOO84LFkV4stefmyylYToc6HK/BPprXoe77995cm71S93fzbgUi0Zz+w390 rTO3gN8v+QfIzQ8AAAD//wMAUEsBAi0AFAAGAAgAAAAhANvh9svuAAAAhQEAABMAAAAAAAAAAAAA AAAAAAAAAFtDb250ZW50X1R5cGVzXS54bWxQSwECLQAUAAYACAAAACEAWvQsW78AAAAVAQAACwAA AAAAAAAAAAAAAAAfAQAAX3JlbHMvLnJlbHNQSwECLQAUAAYACAAAACEAsZs5PMMAAADbAAAADwAA AAAAAAAAAAAAAAAHAgAAZHJzL2Rvd25yZXYueG1sUEsFBgAAAAADAAMAtwAAAPcCAAAAAA== " id="Picture 21" type="#_x0000_t75" o:spid="_x0000_s1029">
                        <v:imagedata r:id="rId25" o:title=""/>
                        <v:path arrowok="t"/>
                      </v:shape>
                      <v:shape style="position:absolute;left:16573;width:11862;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BSadLwgAAANsAAAAPAAAAZHJzL2Rvd25yZXYueG1sRI9RS8Mw FIXfhf2HcAXfXGoFkW7ZGGNKX+2EsbdLc01am5uSxLXu1xtB8PFwzncOZ72d3SAuFGLnWcHDsgBB 3HrdsVHwfny5fwYRE7LGwTMp+KYI283iZo2V9hO/0aVJRuQSjhUqsCmNlZSxteQwLv1InL0PHxym LIOROuCUy90gy6J4kg47zgsWR9pbaj+bL6egnE51OF+DfTSHoe77195cm6NSd7fzbgUi0Zz+w390 rTNXwu+X/APk5gcAAP//AwBQSwECLQAUAAYACAAAACEA2+H2y+4AAACFAQAAEwAAAAAAAAAAAAAA AAAAAAAAW0NvbnRlbnRfVHlwZXNdLnhtbFBLAQItABQABgAIAAAAIQBa9CxbvwAAABUBAAALAAAA AAAAAAAAAAAAAB8BAABfcmVscy8ucmVsc1BLAQItABQABgAIAAAAIQBBSadLwgAAANsAAAAPAAAA AAAAAAAAAAAAAAcCAABkcnMvZG93bnJldi54bWxQSwUGAAAAAAMAAwC3AAAA9gIAAAAA " id="Picture 22" type="#_x0000_t75" o:spid="_x0000_s1030">
                        <v:imagedata r:id="rId25" o:title=""/>
                        <v:path arrowok="t"/>
                      </v:shape>
                      <v:shape style="position:absolute;width:11861;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uBQLQwwAAANsAAAAPAAAAZHJzL2Rvd25yZXYueG1sRI/BasMw EETvgfyD2EBvidwESnCjhFKS4mudQOltsbaSXWtlJDV28/VVodDjMPNmmN1hcr24UoitZwX3qwIE ceN1y0bB5XxabkHEhKyx90wKvinCYT+f7bDUfuRXutbJiFzCsUQFNqWhlDI2lhzGlR+Is/fhg8OU ZTBSBxxzuevluigepMOW84LFgZ4tNZ/1l1OwHt+q8H4LdmOOfdV1L5251Wel7hbT0yOIRFP6D//R lc7cBn6/5B8g9z8AAAD//wMAUEsBAi0AFAAGAAgAAAAhANvh9svuAAAAhQEAABMAAAAAAAAAAAAA AAAAAAAAAFtDb250ZW50X1R5cGVzXS54bWxQSwECLQAUAAYACAAAACEAWvQsW78AAAAVAQAACwAA AAAAAAAAAAAAAAAfAQAAX3JlbHMvLnJlbHNQSwECLQAUAAYACAAAACEALgUC0MMAAADbAAAADwAA AAAAAAAAAAAAAAAHAgAAZHJzL2Rvd25yZXYueG1sUEsFBgAAAAADAAMAtwAAAPcCAAAAAA== " id="Picture 23" type="#_x0000_t75" o:spid="_x0000_s1031">
                        <v:imagedata r:id="rId25" o:title=""/>
                        <v:path arrowok="t"/>
                      </v:shape>
                    </v:group>
                  </w:pict>
                </mc:Fallback>
              </mc:AlternateContent>
            </w:r>
          </w:p>
          <w:p w14:paraId="668102A3" w14:textId="170E3D14" w:rsidR="003B0631" w:rsidRDefault="003B0631" w:rsidP="00A54E26"/>
          <w:p w14:paraId="7E4F173B" w14:textId="3B24B96B" w:rsidR="003B0631" w:rsidRDefault="003B0631" w:rsidP="00A54E26"/>
          <w:p w14:paraId="3B3B217A" w14:textId="77777777" w:rsidR="003B0631" w:rsidRDefault="003B0631" w:rsidP="00A54E26"/>
          <w:p w14:paraId="668026A6" w14:textId="77777777" w:rsidR="003B0631" w:rsidRDefault="003B0631" w:rsidP="00A54E26"/>
          <w:p w14:paraId="5D57ACA2" w14:textId="77777777" w:rsidR="003B0631" w:rsidRDefault="003B0631" w:rsidP="00A54E26"/>
          <w:p w14:paraId="0786A623" w14:textId="77777777" w:rsidR="003B0631" w:rsidRDefault="003B0631" w:rsidP="00A54E26"/>
          <w:p w14:paraId="53A033AD" w14:textId="77777777" w:rsidR="003B0631" w:rsidRDefault="003B0631" w:rsidP="00A54E26">
            <w:pPr>
              <w:jc w:val="center"/>
            </w:pPr>
          </w:p>
        </w:tc>
        <w:tc>
          <w:tcPr>
            <w:tcW w:w="1687" w:type="dxa"/>
          </w:tcPr>
          <w:p w14:paraId="43EB5F12" w14:textId="77777777" w:rsidR="003B0631" w:rsidRDefault="003B0631" w:rsidP="00A54E26"/>
        </w:tc>
      </w:tr>
      <w:tr w:rsidR="003B0631" w14:paraId="27E06691" w14:textId="77777777" w:rsidTr="003B0631">
        <w:trPr>
          <w:trHeight w:val="340"/>
        </w:trPr>
        <w:tc>
          <w:tcPr>
            <w:tcW w:w="3997" w:type="dxa"/>
            <w:tcBorders>
              <w:bottom w:val="single" w:sz="4" w:space="0" w:color="auto"/>
            </w:tcBorders>
          </w:tcPr>
          <w:p w14:paraId="380F72B2" w14:textId="77777777" w:rsidR="003B0631" w:rsidRDefault="003B0631" w:rsidP="00A54E26">
            <w:pPr>
              <w:jc w:val="center"/>
              <w:rPr>
                <w:sz w:val="36"/>
              </w:rPr>
            </w:pPr>
          </w:p>
          <w:p w14:paraId="43AFEF14" w14:textId="77777777" w:rsidR="003B0631" w:rsidRDefault="003B0631" w:rsidP="00A54E26">
            <w:pPr>
              <w:jc w:val="center"/>
              <w:rPr>
                <w:sz w:val="36"/>
              </w:rPr>
            </w:pPr>
          </w:p>
          <w:p w14:paraId="4F73B8FE" w14:textId="2EBAE4B0" w:rsidR="003B0631" w:rsidRPr="00855364" w:rsidRDefault="00E06080" w:rsidP="00E06080">
            <w:pPr>
              <w:jc w:val="center"/>
              <w:rPr>
                <w:sz w:val="36"/>
              </w:rPr>
            </w:pPr>
            <w:r>
              <w:rPr>
                <w:sz w:val="36"/>
              </w:rPr>
              <w:t>5</w:t>
            </w:r>
            <w:r w:rsidR="003B0631" w:rsidRPr="00855364">
              <w:rPr>
                <w:sz w:val="36"/>
              </w:rPr>
              <w:t xml:space="preserve"> – (-</w:t>
            </w:r>
            <w:r>
              <w:rPr>
                <w:sz w:val="36"/>
              </w:rPr>
              <w:t>5</w:t>
            </w:r>
            <w:r w:rsidR="003B0631" w:rsidRPr="00855364">
              <w:rPr>
                <w:sz w:val="36"/>
              </w:rPr>
              <w:t>)</w:t>
            </w:r>
          </w:p>
        </w:tc>
        <w:tc>
          <w:tcPr>
            <w:tcW w:w="7698" w:type="dxa"/>
            <w:tcBorders>
              <w:bottom w:val="single" w:sz="4" w:space="0" w:color="auto"/>
            </w:tcBorders>
            <w:vAlign w:val="center"/>
          </w:tcPr>
          <w:p w14:paraId="258CC33D" w14:textId="061F1E43" w:rsidR="003B0631" w:rsidRDefault="003B0631" w:rsidP="00A54E26">
            <w:pPr>
              <w:jc w:val="center"/>
            </w:pPr>
            <w:r>
              <w:rPr>
                <w:noProof/>
              </w:rPr>
              <mc:AlternateContent>
                <mc:Choice Requires="wpg">
                  <w:drawing>
                    <wp:anchor distT="0" distB="0" distL="114300" distR="114300" simplePos="0" relativeHeight="251662336" behindDoc="0" locked="0" layoutInCell="1" allowOverlap="1" wp14:anchorId="3ABC4AAB" wp14:editId="24360446">
                      <wp:simplePos x="0" y="0"/>
                      <wp:positionH relativeFrom="column">
                        <wp:posOffset>77470</wp:posOffset>
                      </wp:positionH>
                      <wp:positionV relativeFrom="paragraph">
                        <wp:posOffset>155575</wp:posOffset>
                      </wp:positionV>
                      <wp:extent cx="4510405" cy="1104900"/>
                      <wp:effectExtent l="0" t="0" r="4445" b="0"/>
                      <wp:wrapNone/>
                      <wp:docPr id="24" name="Group 24"/>
                      <wp:cNvGraphicFramePr/>
                      <a:graphic xmlns:a="http://schemas.openxmlformats.org/drawingml/2006/main">
                        <a:graphicData uri="http://schemas.microsoft.com/office/word/2010/wordprocessingGroup">
                          <wpg:wgp>
                            <wpg:cNvGrpSpPr/>
                            <wpg:grpSpPr>
                              <a:xfrm>
                                <a:off x="0" y="0"/>
                                <a:ext cx="4510405" cy="1104900"/>
                                <a:chOff x="0" y="0"/>
                                <a:chExt cx="4510405" cy="1104900"/>
                              </a:xfrm>
                            </wpg:grpSpPr>
                            <wps:wsp>
                              <wps:cNvPr id="25" name="Right Arrow 25"/>
                              <wps:cNvSpPr/>
                              <wps:spPr>
                                <a:xfrm>
                                  <a:off x="1276350" y="504825"/>
                                  <a:ext cx="323850" cy="114300"/>
                                </a:xfrm>
                                <a:prstGeom prst="rightArrow">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ight Arrow 26"/>
                              <wps:cNvSpPr/>
                              <wps:spPr>
                                <a:xfrm>
                                  <a:off x="2924175" y="523875"/>
                                  <a:ext cx="323850" cy="114300"/>
                                </a:xfrm>
                                <a:prstGeom prst="rightArrow">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7" name="Picture 27"/>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3324225" y="0"/>
                                  <a:ext cx="1186180" cy="1104900"/>
                                </a:xfrm>
                                <a:prstGeom prst="rect">
                                  <a:avLst/>
                                </a:prstGeom>
                              </pic:spPr>
                            </pic:pic>
                            <pic:pic xmlns:pic="http://schemas.openxmlformats.org/drawingml/2006/picture">
                              <pic:nvPicPr>
                                <pic:cNvPr id="28" name="Picture 28"/>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1657350" y="0"/>
                                  <a:ext cx="1186180" cy="1104900"/>
                                </a:xfrm>
                                <a:prstGeom prst="rect">
                                  <a:avLst/>
                                </a:prstGeom>
                              </pic:spPr>
                            </pic:pic>
                            <pic:pic xmlns:pic="http://schemas.openxmlformats.org/drawingml/2006/picture">
                              <pic:nvPicPr>
                                <pic:cNvPr id="29" name="Picture 29"/>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186180" cy="1104900"/>
                                </a:xfrm>
                                <a:prstGeom prst="rect">
                                  <a:avLst/>
                                </a:prstGeom>
                              </pic:spPr>
                            </pic:pic>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3D3C794E" style="position:absolute;margin-left:6.1pt;margin-top:12.25pt;width:355.15pt;height:87pt;z-index:251662336;mso-width-relative:margin;mso-height-relative:margin" coordsize="45104,110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lhAo8rgQAAC8UAAAOAAAAZHJzL2Uyb0RvYy54bWzsWNFu2zYUfR+wfxD0 7liS5dgW4hSekxQFsjZoOvSZpiiLqCRyJB0nHfbvOyQlxXHcpuuADStcoA4pkpf3Ht57eKSzV/d1 Fdwxpblo5mF8EoUBa6jIebOeh799uBpMw0Ab0uSkEg2bhw9Mh6/Of/7pbCszlohSVDlTAYw0OtvK eVgaI7PhUNOS1USfCMkaDBZC1cSgq9bDXJEtrNfVMImi0+FWqFwqQZnWeHrhB8NzZ78oGDXvikIz E1TzEL4Z96vc78r+Ds/PSLZWRJactm6Q7/CiJrzBpr2pC2JIsFH8mamaUyW0KMwJFfVQFAWnzMWA aOJoL5rXSmyki2WdbdeyhwnQ7uH03Wbp27sbFfB8HiZpGDSkxhm5bQP0Ac5WrjPMea3krbxR7YO1 79l47wtV27+IJLh3sD70sLJ7E1A8TMdxlEbjMKAYi9GeRS3wtMTpPFtHy8sXVg67jYfWv96drUQS 6Uec9D/D6bYkkjn4tcWgwwmBeJze83VpgoVSYhskY4+Wm9lDpTMN1A7gFCeT09EYCQlExlE69ctJ 1kE2SkZTO+wRS0cesD5skkmlzWsm6sA25qGyrjhPXBaSu2ttcFhY0E20TmhR8fyKV5Xr2BJjy0oF dwTFsVrHbmm1qX8VuX82jvDPxgU7riLtdN97tIQj6MJ0LfNQMWu/at6zApmFBEic5d6CN04oZY3x m+qS5OylPZ1Ba7lABL3t1sDTYDrb3vV2vl3KHCX0i6OvOeYX9yvczqIx/eKaN0IdMlAhqnZnPx+Q 7UBjmyuRPyCflPCEpCW94jjIa6LNDVFgIJw9WNW8w09Rie08FG0rDEqhPh96bucj4TEaBlsw2jzU v2+IYmFQvWlQCrM4TS0Fuk46niToqN2R1e5Is6mXAnkRg78ldU0731Rds1Ci/gjyXdhdMUQair3n ITWq6yyNZ1rQN2WLhZsG2pPEXDe3klrjFlWboh/uPxIl22w2KIO3ois/ku2ls59rVzZisTGi4C7X H3Ft8QYVWAL7Nzjh9CAnnP4tTkhmSRpPwC6WE1D/aCKLjpxgGfJLPHTkBMsOR05o+eMbOUFymuF/ q6fQeqYTXtadWGU2lly9dq2/yUZN1KeNHHgO5CtecfPgZCx40DrV3N1wagWD7exIjklHLxi2uwbJ xHJDN8uvAZFyei3oJx00YlmSZs0WWkIBW56199HT6a77ZMNVxWWnDmy7DQ0cvqc2D6DjleyFoJsa t7qX5opVxOC9QJdcatwdGatXLIdYeZPjVqF4LTBQm1Lxxrh7AKwP2dJRnlPPfyTTRRTNkl8Gy3G0 HKTR5HKwmKWTwSS6nKQQTvEyXv5pV8dpttEM4ZPqQvLWdTx95vxBqdy+VHgR7sS8VyOd+oFrTvd0 LkIQWYSsr9ooZmhpm15o0FZ59QMO6Udw7TF8QRaORkmaQAvaK6CVyNjRieg4np7GU9yzeyL6K5oQ R+9w3bs+rWxss8G74fyDVz6h0Pj/FAbeLr0Wv+kKY3osjB+wMOLT8aR7XzoWhv3wgcq2RPKEwHdu jNmzwpgdC+MHLAxcCP/RXeE+veCrlLsX2y9o9rPXbh/t3e98538BAAD//wMAUEsDBBQABgAIAAAA IQCqJg6+vAAAACEBAAAZAAAAZHJzL19yZWxzL2Uyb0RvYy54bWwucmVsc4SPQWrDMBBF94XcQcw+ lp1FKMWyN6HgbUgOMEhjWcQaCUkt9e0jyCaBQJfzP/89ph///Cp+KWUXWEHXtCCIdTCOrYLr5Xv/ CSIXZINrYFKwUYZx2H30Z1qx1FFeXMyiUjgrWEqJX1JmvZDH3IRIXJs5JI+lnsnKiPqGluShbY8y PTNgeGGKyShIk+lAXLZYzf+zwzw7TaegfzxxeaOQzld3BWKyVBR4Mg4fYddEtiCHXr48NtwBAAD/ /wMAUEsDBBQABgAIAAAAIQBBj64n3wAAAAkBAAAPAAAAZHJzL2Rvd25yZXYueG1sTI9BS8NAEIXv gv9hGcGb3WQ1WmM2pRT1VAq2QultmkyT0OxuyG6T9N87nvQ2j+/x5r1sMZlWDNT7xlkN8SwCQbZw ZWMrDd+7j4c5CB/Qltg6Sxqu5GGR395kmJZutF80bEMlOMT6FDXUIXSplL6oyaCfuY4ss5PrDQaW fSXLHkcON61UUfQsDTaWP9TY0aqm4ry9GA2fI47Lx/h9WJ9Pq+thl2z265i0vr+blm8gAk3hzwy/ 9bk65Nzp6C629KJlrRQ7NainBATzF6X4ODJ4nScg80z+X5D/AAAA//8DAFBLAwQKAAAAAAAAACEA LsXLGsYLAADGCwAAFAAAAGRycy9tZWRpYS9pbWFnZTEucG5niVBORw0KGgoAAAANSUhEUgAAAR0A AAEKCAMAAAFvYEH8AAAAAXNSR0IArs4c6QAAAARnQU1BAACxjwv8YQUAAALcUExURf////7+/v39 /fv7+/f39/Hx8eXl5dPT08vLy9XV1efn5/j4+Pz8/PPz8+Hh4cTExKGhoXp6elVVVUBAQC0tLSYm Ji8vL0JCQlhYWICAgKampsrKyvb29vDw8NTU1KioqG1tbSoqKgsLCwYGBgMDAwoKCjU1NWVlZXt7 e319fXl5eWBgYLKystra2vLy8u3t7czMzKKiond3d01NTR0dHQ0NDR8fH19fX46OjrOzs8/Pz+Tk 5OLi4q6uroiIiFdXVzExMRwcHH5+fqqqqr29vV5eXg8PDzw8PGlpaZWVlcHBwd/f3+7u7tvb27u7 u42NjWJiYjMzMwwMDBMTEysrK3Fxcc7Ozvn5+c3NzRISEkNDQ5SUlMXFxfr6+ry8vDc3NyIiIo+P j+Pj43h4eCMjIxYWFkxMTKSkpODg4JOTkzk5OREREZycnEZGRqmpqSgoKEhISLCwsPT09JKSkunp 6WhoaBsbGxUVFcLCwsDAwCQkJLm5uSUlJXR0dOzs7IKCggcHB1JSUgUFBW5ubjo6Op6enurq6ouL iywsLBoaGmNjYxQUFFpaWtHR0UpKSnJyclZWVgkJCe/v70RERGtraxAQEFxcXNjY2N7e3mFhYQgI CFNTU93d3cnJyebm5mpqaktLS9bW1k9PTxkZGYmJievr6w4ODl1dXZqamtLS0jAwMNDQ0BgYGPX1 9QEBAZCQkCcnJ8fHx6urq6WlpVtbW2ZmZmRkZJmZmTQ0NCkpKYeHh8jIyE5OTrq6unZ2dujo6HNz c7a2tj09PdfX13x8fMPDw4WFhTg4OFRUVAICAp2dnUFBQS4uLlFRUdnZ2bW1tYaGhoODg7+/vzIy Mj4+Pr6+vnV1dRcXF1BQUJiYmMbGxqenp4yMjGxsbK2trTY2NnBwcB4eHiEhIaOjo5eXl5GRkVlZ WT8/P5+fnzs7O0dHR2dnZ9zc3LGxsYSEhEVFRQQEBLe3t6CgoAAAADzEbrQAAAD0dFJOU/////// //////////////////////////////////////////////////////////////////////////// //////////////////////////////////////////////////////////////////////////// //////////////////////////////////////////////////////////////////////////// //////////////////////////////////////////////////////////////////////////// /////////////wAY4PcXAAAACXBIWXMAACHVAAAh1QEEnLSdAAAHc0lEQVR4Xu2dzZGjMBSEiYFI VATAhauKKmWgu8Lhqhh0o0hvJdBgsKHBBhut3d/ujk2NFz+a1kOgv2xArGDj77NMxdcjCP+vHd4e RWUyvgPYPR/K+CF+yMMP7fnQLSEAfK7YV8y3vnD4NtP/XGGyi6pbZvotMa89En+/FdMQy1Yy3CGk x2VZE98SQhLjpMIZUkY+vF0lph+YN3R89WkxJrZ76vj7SG1uWe0Junm+PVZhG2uQuy4ckKr/uaXk LoLO+3L0Bj6aU/YT4I624Y624Y624Y624Y62SW9H5+wpXGVPudL2yMMxdfE1Kw7tqp79b+vuKkz7 KPx92wM23kbuZ+FAdPvK0Uk1r6Llr0vUTgQ5dvpHjYr4+iqxMgqfAeyiP57RRwd5yTh3+EM6ZOY/ fM16yZHPY095yBvum865c3InpSD3tfFQZwR1xlBnDHXGUGcMdcZQZwx1xlBnDHXGuNPud865/5Kn 3Q/GtpJjhFvuWdv5awx7OK5Q9M7R/kPjg4Rj535yPNOHJk/SzhvotHpFbusWnmrItTbCNSz8alE4 p4q30zqnqw0NhG6OtyU+R2fWnhuV7qUm1uPIZuGJWH5S57rXkHfNzeXRR3+HkdOsoz/tmiX0X66Q xx9onkIZLXPOFewEiv7SVZ5xATuHXplk5Am93ELpjxsJYP2FNKV4wrliPADGg2E8GMaDYTwYxoNh PBjGg2E8GMaDYTwYxoNhPBjGg2E8GMaDYTwYxoNhPBjGg2E8GMYDCe0pmTve7+IsutAUl1p7XGZS Eeiv90ci7blFGd+k0d5tJkF05/T+OoC9O0ntgaFSx7FTcSKVOaHH1StItZYCZfNhJ0lZuq10Y0tt lMq76p0UShmXz8cMAp4fAvg0O0ORlXauLd9N4b+l2PRGbtTHPC3r1mnUI6swn76QSaXWJKqWOu69 HWsWs540V9WB6gUZ7GtTl5zDQzc6sZCpP0g+v3CKq+s+7cwpQ33sStqxzpNlTQIV1Ztb6hTuK8TY 0zmNu4o2Fve/16sZDJxKh8ys7rvNhl5+adDL0yThnIAOkaRyrvx58rlHXH5jMyJ9WS/OmJzgJLx5 Pt5bH+DN89IQizfhY0mnYPmELJJSp6zSCqdO6mR5dZIKp6Z31qF3EOl5h+qswpKFoHcQ9A6C3kFQ HQRLFoLeQdA7CHoHQXUQLFkIegdB7yDoHQTVQbBkIegdBL2DoHcQVAfBkoWgdxD0DoLeQVAdBEsW gt5B0DsIegdBdRAsWQh6B0HvIOgdBNVBsGQh6B0EvYNIzDttWt7xsaSkjpbhfCWDyzKRzuwuYXxW SqPXwijDdAZo9QObw4i6NOhHPspUpuKphuVUEhk1Oy6tkoY8+d+Yx9tg5wuZBJEncLqm8wVcP2/S bIT+0hw4H6Wdj92V7sp4ZPOwgNNV60sF1GMmluqqms/KnEDitTXzDyLM6tpWlSvlZyOyeNm40pkS L+52HrJWbnO2KFnnzihVxFmW3kOXK+1Ut7c0S1vHdfDehD1yCqQVXdE0+ito8qLaO5EVRgZVtPdS 29UiFrr/92ePlKIuc2Wc9iodsIxonWm6c2ROEVmXPtOULxyfLbVrttaY/AbCFHlPzYYk69bo4lOX iusZjndf/cq2v2GaObZUptg8apu7S9cdvRDRGFz99B/YFvB78cUmX62C2ealBP5NyMKt+KdyKc2b dBVCqaX8XLpknhFeiswfhbCNSWj+r2up7qc69X5iqRqp9ax0de7S6bCTw1+fbvIInVIbWwpI1U/F 2NNeOV1vmoTngMO7mlerB2QeHWOZkRewerij8ibqX8mMwgXPyObqxqM0qXVonLCKV/MlrAoXcq9O 3CZTpAplit5ZRpbO31tRnWWoDoLqIKgOguogqA5CFlRnHXoHMaoTt8kUegfBvIOgdxBUB0F1EMw7 CHoHQXUQVAcx5p24TabQOwiqg6A6CNZ3EPQOguogqA6CeQdB7yBGdeI2mULvIJh3EPQOguogqA6C eQdB7yCoDoLqIPhcGUHvIKgOguogWN9B0DsIqoOgOgjmHQS9gxjVidtkCr2DYN5B0DsIqoOgOgjm HQS9g6A6CKqD4HNlBL2DoDoIqoNgfQdB7yCoDoLqIJh3EPQOYlQnbpMp9A6CeQdB7yCoDoLqIJh3 EPQOguogqA6Cz5UR9A6C6iCoDoL1HQS9g6A6CKqDYN5B0DsI269gQ3WWGVZq4So/y9SmXxqKK0Qt UgzLi8lG0zwPCBPXaxYurBRFpth8XPWRqxreIyfpxnJFzDtmaxk+rD3720g7X2zWambmG5W5K0u+ ZljFt7+OLIaazozyp5fVv2Fzt+ST2nD1+EwKvbK2rMzdr9vHtq5dlcDmZv2X349oNuxhW5P/ZvmS tTJ/61qv41O27uxvOUhmIhz1voO2pXF5/SMCyeAat1eaAVnnxhRfX8aCabRr67j5DLZTRhWVkN/o Iiml6Frlmu6ABWxdNso4lZddLay0fqfBi//rH38AVtRdkWtnVN6Jk867FV3RGOP+d4zTeVmJ96UM r/d/+vdZsuwfTHZrmH19ErwAAAAASUVORK5CYIJQSwECLQAUAAYACAAAACEAsYJntgoBAAATAgAA EwAAAAAAAAAAAAAAAAAAAAAAW0NvbnRlbnRfVHlwZXNdLnhtbFBLAQItABQABgAIAAAAIQA4/SH/ 1gAAAJQBAAALAAAAAAAAAAAAAAAAADsBAABfcmVscy8ucmVsc1BLAQItABQABgAIAAAAIQClhAo8 rgQAAC8UAAAOAAAAAAAAAAAAAAAAADoCAABkcnMvZTJvRG9jLnhtbFBLAQItABQABgAIAAAAIQCq Jg6+vAAAACEBAAAZAAAAAAAAAAAAAAAAABQHAABkcnMvX3JlbHMvZTJvRG9jLnhtbC5yZWxzUEsB Ai0AFAAGAAgAAAAhAEGPriffAAAACQEAAA8AAAAAAAAAAAAAAAAABwgAAGRycy9kb3ducmV2Lnht bFBLAQItAAoAAAAAAAAAIQAuxcsaxgsAAMYLAAAUAAAAAAAAAAAAAAAAABMJAABkcnMvbWVkaWEv aW1hZ2UxLnBuZ1BLBQYAAAAABgAGAHwBAAALFQAAAAA= " id="Group 24" o:spid="_x0000_s1026">
                      <v:shape strokecolor="#1f4d78 [1604]" fillcolor="#7f7f7f [1612]" strokeweight="1pt" adj="17788" style="position:absolute;left:12763;top:5048;width:3239;height:114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MDJIRwwAAANsAAAAPAAAAZHJzL2Rvd25yZXYueG1sRI/NasMw EITvgb6D2EJuiRxDfnCjhFIIFHKq20OOi7W1jK2VI6mJkqevCoUch5n5htnukx3EhXzoHCtYzAsQ xI3THbcKvj4Psw2IEJE1Do5JwY0C7HdPky1W2l35gy51bEWGcKhQgYlxrKQMjSGLYe5G4ux9O28x ZulbqT1eM9wOsiyKlbTYcV4wONKboaavf6yCe3/u15uSUrE4rKQ5n/yxTkelps/p9QVEpBQf4f/2 u1ZQLuHvS/4BcvcLAAD//wMAUEsBAi0AFAAGAAgAAAAhANvh9svuAAAAhQEAABMAAAAAAAAAAAAA AAAAAAAAAFtDb250ZW50X1R5cGVzXS54bWxQSwECLQAUAAYACAAAACEAWvQsW78AAAAVAQAACwAA AAAAAAAAAAAAAAAfAQAAX3JlbHMvLnJlbHNQSwECLQAUAAYACAAAACEADAySEcMAAADbAAAADwAA AAAAAAAAAAAAAAAHAgAAZHJzL2Rvd25yZXYueG1sUEsFBgAAAAADAAMAtwAAAPcCAAAAAA== " id="Right Arrow 25" type="#_x0000_t13" o:spid="_x0000_s1027"/>
                      <v:shape strokecolor="#1f4d78 [1604]" fillcolor="#7f7f7f [1612]" strokeweight="1pt" adj="17788" style="position:absolute;left:29241;top:5238;width:3239;height:114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83gxmwwAAANsAAAAPAAAAZHJzL2Rvd25yZXYueG1sRI9BawIx FITvQv9DeIXeNOsetrIapRSEgqduPXh8bJ6bZTcva5Jq2l/fFASPw8x8w2x2yY7iSj70jhUsFwUI 4tbpnjsFx6/9fAUiRGSNo2NS8EMBdtun2QZr7W78SdcmdiJDONSowMQ41VKG1pDFsHATcfbOzluM WfpOao+3DLejLIuikhZ7zgsGJ3o31A7Nt1XwO1yG11VJqVjuK2kuJ39o0kGpl+f0tgYRKcVH+N7+ 0ArKCv6/5B8gt38AAAD//wMAUEsBAi0AFAAGAAgAAAAhANvh9svuAAAAhQEAABMAAAAAAAAAAAAA AAAAAAAAAFtDb250ZW50X1R5cGVzXS54bWxQSwECLQAUAAYACAAAACEAWvQsW78AAAAVAQAACwAA AAAAAAAAAAAAAAAfAQAAX3JlbHMvLnJlbHNQSwECLQAUAAYACAAAACEA/N4MZsMAAADbAAAADwAA AAAAAAAAAAAAAAAHAgAAZHJzL2Rvd25yZXYueG1sUEsFBgAAAAADAAMAtwAAAPcCAAAAAA== " id="Right Arrow 26" type="#_x0000_t13" o:spid="_x0000_s1028"/>
                      <v:shape style="position:absolute;left:33242;width:11862;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RPgTTwwAAANsAAAAPAAAAZHJzL2Rvd25yZXYueG1sRI9BSwMx FITvgv8hPMGbzVrByrZpKaKyV7eCeHtsXpPdbl6WJHbX/npTKPQ4zHwzzGozuV4cKcTWs4LHWQGC uPG6ZaPga/f+8AIiJmSNvWdS8EcRNuvbmxWW2o/8Scc6GZFLOJaowKY0lFLGxpLDOPMDcfb2PjhM WQYjdcAxl7tezoviWTpsOS9YHOjVUnOof52C+fhdhZ9TsE/mra+67qMzp3qn1P3dtF2CSDSla/hC VzpzCzh/yT9Arv8BAAD//wMAUEsBAi0AFAAGAAgAAAAhANvh9svuAAAAhQEAABMAAAAAAAAAAAAA AAAAAAAAAFtDb250ZW50X1R5cGVzXS54bWxQSwECLQAUAAYACAAAACEAWvQsW78AAAAVAQAACwAA AAAAAAAAAAAAAAAfAQAAX3JlbHMvLnJlbHNQSwECLQAUAAYACAAAACEAUT4E08MAAADbAAAADwAA AAAAAAAAAAAAAAAHAgAAZHJzL2Rvd25yZXYueG1sUEsFBgAAAAADAAMAtwAAAPcCAAAAAA== " id="Picture 27" type="#_x0000_t75" o:spid="_x0000_s1029">
                        <v:imagedata r:id="rId25" o:title=""/>
                        <v:path arrowok="t"/>
                      </v:shape>
                      <v:shape style="position:absolute;left:16573;width:11862;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oZChvwAAANsAAAAPAAAAZHJzL2Rvd25yZXYueG1sRE9NS8Qw EL0L/ocwgjc3dQWRutllEZVe7QribWjGpN1mUpK4rfvrnYPg8fG+N7sljOpEKfeRDdyuKlDEXbQ9 OwPvh5ebB1C5IFscI5OBH8qw215ebLC2ceY3OrXFKQnhXKMBX8pUa507TwHzKk7Ewn3FFLAITE7b hLOEh1Gvq+peB+xZGjxO9OSpO7bfwcB6/mjS5zn5O/c8NsPwOrhzezDm+mrZP4IqtJR/8Z+7seKT sfJFfoDe/gIAAP//AwBQSwECLQAUAAYACAAAACEA2+H2y+4AAACFAQAAEwAAAAAAAAAAAAAAAAAA AAAAW0NvbnRlbnRfVHlwZXNdLnhtbFBLAQItABQABgAIAAAAIQBa9CxbvwAAABUBAAALAAAAAAAA AAAAAAAAAB8BAABfcmVscy8ucmVsc1BLAQItABQABgAIAAAAIQAgoZChvwAAANsAAAAPAAAAAAAA AAAAAAAAAAcCAABkcnMvZG93bnJldi54bWxQSwUGAAAAAAMAAwC3AAAA8wIAAAAA " id="Picture 28" type="#_x0000_t75" o:spid="_x0000_s1030">
                        <v:imagedata r:id="rId25" o:title=""/>
                        <v:path arrowok="t"/>
                      </v:shape>
                      <v:shape style="position:absolute;width:11861;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P7TU6wwAAANsAAAAPAAAAZHJzL2Rvd25yZXYueG1sRI9BSwMx FITvgv8hPMGbzVpB6rZpKaKyV7eCeHtsXpPdbl6WJHbX/npTKPQ4zHwzzGozuV4cKcTWs4LHWQGC uPG6ZaPga/f+sAARE7LG3jMp+KMIm/XtzQpL7Uf+pGOdjMglHEtUYFMaSiljY8lhnPmBOHt7Hxym LIOROuCYy10v50XxLB22nBcsDvRqqTnUv07BfPyuws8p2Cfz1ldd99GZU71T6v5u2i5BJJrSNXyh K525Fzh/yT9Arv8BAAD//wMAUEsBAi0AFAAGAAgAAAAhANvh9svuAAAAhQEAABMAAAAAAAAAAAAA AAAAAAAAAFtDb250ZW50X1R5cGVzXS54bWxQSwECLQAUAAYACAAAACEAWvQsW78AAAAVAQAACwAA AAAAAAAAAAAAAAAfAQAAX3JlbHMvLnJlbHNQSwECLQAUAAYACAAAACEAT+01OsMAAADbAAAADwAA AAAAAAAAAAAAAAAHAgAAZHJzL2Rvd25yZXYueG1sUEsFBgAAAAADAAMAtwAAAPcCAAAAAA== " id="Picture 29" type="#_x0000_t75" o:spid="_x0000_s1031">
                        <v:imagedata r:id="rId25" o:title=""/>
                        <v:path arrowok="t"/>
                      </v:shape>
                    </v:group>
                  </w:pict>
                </mc:Fallback>
              </mc:AlternateContent>
            </w:r>
          </w:p>
          <w:p w14:paraId="242AC245" w14:textId="30C4B9F8" w:rsidR="003B0631" w:rsidRDefault="003B0631" w:rsidP="00A54E26">
            <w:pPr>
              <w:jc w:val="center"/>
            </w:pPr>
          </w:p>
          <w:p w14:paraId="176B9302" w14:textId="77777777" w:rsidR="003B0631" w:rsidRDefault="003B0631" w:rsidP="00A54E26">
            <w:pPr>
              <w:jc w:val="center"/>
            </w:pPr>
          </w:p>
          <w:p w14:paraId="14F36136" w14:textId="77777777" w:rsidR="003B0631" w:rsidRDefault="003B0631" w:rsidP="00A54E26">
            <w:pPr>
              <w:jc w:val="center"/>
            </w:pPr>
          </w:p>
          <w:p w14:paraId="57E511E8" w14:textId="77777777" w:rsidR="003B0631" w:rsidRDefault="003B0631" w:rsidP="00A54E26">
            <w:pPr>
              <w:jc w:val="center"/>
            </w:pPr>
          </w:p>
          <w:p w14:paraId="09ECE174" w14:textId="77777777" w:rsidR="003B0631" w:rsidRDefault="003B0631" w:rsidP="00A54E26">
            <w:pPr>
              <w:jc w:val="center"/>
            </w:pPr>
          </w:p>
          <w:p w14:paraId="5F91CF65" w14:textId="77777777" w:rsidR="003B0631" w:rsidRDefault="003B0631" w:rsidP="00A54E26">
            <w:pPr>
              <w:jc w:val="center"/>
            </w:pPr>
          </w:p>
          <w:p w14:paraId="77CE2EA1" w14:textId="77777777" w:rsidR="003B0631" w:rsidRDefault="003B0631" w:rsidP="00A54E26">
            <w:pPr>
              <w:jc w:val="center"/>
            </w:pPr>
          </w:p>
          <w:p w14:paraId="3BDFC7A1" w14:textId="77777777" w:rsidR="003B0631" w:rsidRDefault="003B0631" w:rsidP="00A54E26">
            <w:pPr>
              <w:jc w:val="center"/>
            </w:pPr>
          </w:p>
        </w:tc>
        <w:tc>
          <w:tcPr>
            <w:tcW w:w="1687" w:type="dxa"/>
            <w:tcBorders>
              <w:bottom w:val="single" w:sz="4" w:space="0" w:color="auto"/>
            </w:tcBorders>
          </w:tcPr>
          <w:p w14:paraId="12FA501F" w14:textId="77777777" w:rsidR="003B0631" w:rsidRDefault="003B0631" w:rsidP="00A54E26"/>
        </w:tc>
      </w:tr>
      <w:tr w:rsidR="003B0631" w14:paraId="5DC10C2F" w14:textId="77777777" w:rsidTr="003B0631">
        <w:trPr>
          <w:trHeight w:val="2150"/>
        </w:trPr>
        <w:tc>
          <w:tcPr>
            <w:tcW w:w="3997" w:type="dxa"/>
          </w:tcPr>
          <w:p w14:paraId="66CB9015" w14:textId="77777777" w:rsidR="003B0631" w:rsidRDefault="003B0631" w:rsidP="00A54E26">
            <w:pPr>
              <w:jc w:val="center"/>
              <w:rPr>
                <w:sz w:val="36"/>
              </w:rPr>
            </w:pPr>
          </w:p>
          <w:p w14:paraId="2A635371" w14:textId="77777777" w:rsidR="003B0631" w:rsidRDefault="003B0631" w:rsidP="00A54E26">
            <w:pPr>
              <w:jc w:val="center"/>
              <w:rPr>
                <w:sz w:val="36"/>
              </w:rPr>
            </w:pPr>
          </w:p>
          <w:p w14:paraId="3F84D969" w14:textId="72C17D67" w:rsidR="003B0631" w:rsidRPr="00855364" w:rsidRDefault="003B0631" w:rsidP="00E06080">
            <w:pPr>
              <w:jc w:val="center"/>
              <w:rPr>
                <w:sz w:val="36"/>
              </w:rPr>
            </w:pPr>
            <w:r w:rsidRPr="00855364">
              <w:rPr>
                <w:sz w:val="36"/>
              </w:rPr>
              <w:t>-</w:t>
            </w:r>
            <w:r w:rsidR="00E06080">
              <w:rPr>
                <w:sz w:val="36"/>
              </w:rPr>
              <w:t>4</w:t>
            </w:r>
            <w:r w:rsidRPr="00855364">
              <w:rPr>
                <w:sz w:val="36"/>
              </w:rPr>
              <w:t xml:space="preserve"> – </w:t>
            </w:r>
            <w:r w:rsidR="00E06080">
              <w:rPr>
                <w:sz w:val="36"/>
              </w:rPr>
              <w:t>3</w:t>
            </w:r>
            <w:r w:rsidRPr="00855364">
              <w:rPr>
                <w:sz w:val="36"/>
              </w:rPr>
              <w:t xml:space="preserve"> </w:t>
            </w:r>
          </w:p>
        </w:tc>
        <w:tc>
          <w:tcPr>
            <w:tcW w:w="7698" w:type="dxa"/>
            <w:vAlign w:val="center"/>
          </w:tcPr>
          <w:p w14:paraId="6695764C" w14:textId="61E23E8D" w:rsidR="003B0631" w:rsidRDefault="003B0631" w:rsidP="00A54E26">
            <w:pPr>
              <w:jc w:val="center"/>
            </w:pPr>
          </w:p>
          <w:p w14:paraId="0EE823B2" w14:textId="77777777" w:rsidR="003B0631" w:rsidRDefault="003B0631" w:rsidP="00A54E26">
            <w:pPr>
              <w:jc w:val="center"/>
            </w:pPr>
          </w:p>
          <w:p w14:paraId="7AAE0E38" w14:textId="77777777" w:rsidR="003B0631" w:rsidRDefault="003B0631" w:rsidP="00A54E26">
            <w:pPr>
              <w:jc w:val="center"/>
            </w:pPr>
          </w:p>
          <w:p w14:paraId="02648125" w14:textId="77777777" w:rsidR="003B0631" w:rsidRDefault="003B0631" w:rsidP="00A54E26">
            <w:pPr>
              <w:jc w:val="center"/>
            </w:pPr>
          </w:p>
          <w:p w14:paraId="64BB1339" w14:textId="77777777" w:rsidR="003B0631" w:rsidRDefault="003B0631" w:rsidP="00A54E26">
            <w:pPr>
              <w:jc w:val="center"/>
            </w:pPr>
          </w:p>
          <w:p w14:paraId="77DD670B" w14:textId="77777777" w:rsidR="003B0631" w:rsidRDefault="003B0631" w:rsidP="00A54E26">
            <w:pPr>
              <w:jc w:val="center"/>
            </w:pPr>
          </w:p>
          <w:p w14:paraId="03C71313" w14:textId="2AE861F4" w:rsidR="003B0631" w:rsidRDefault="003B0631" w:rsidP="00A54E26">
            <w:pPr>
              <w:jc w:val="center"/>
            </w:pPr>
          </w:p>
        </w:tc>
        <w:tc>
          <w:tcPr>
            <w:tcW w:w="1687" w:type="dxa"/>
          </w:tcPr>
          <w:p w14:paraId="07337FF8" w14:textId="77777777" w:rsidR="003B0631" w:rsidRDefault="003B0631" w:rsidP="00A54E26"/>
        </w:tc>
      </w:tr>
      <w:tr w:rsidR="003B0631" w14:paraId="38E3178E" w14:textId="77777777" w:rsidTr="003B0631">
        <w:trPr>
          <w:trHeight w:val="2150"/>
        </w:trPr>
        <w:tc>
          <w:tcPr>
            <w:tcW w:w="3997" w:type="dxa"/>
          </w:tcPr>
          <w:p w14:paraId="44928423" w14:textId="77777777" w:rsidR="003B0631" w:rsidRDefault="003B0631" w:rsidP="00A54E26">
            <w:pPr>
              <w:jc w:val="center"/>
              <w:rPr>
                <w:sz w:val="36"/>
              </w:rPr>
            </w:pPr>
          </w:p>
          <w:p w14:paraId="0FDB6768" w14:textId="77777777" w:rsidR="00E06080" w:rsidRDefault="00E06080" w:rsidP="00A54E26">
            <w:pPr>
              <w:jc w:val="center"/>
              <w:rPr>
                <w:sz w:val="36"/>
              </w:rPr>
            </w:pPr>
          </w:p>
          <w:p w14:paraId="0178BBB4" w14:textId="2A184213" w:rsidR="00E06080" w:rsidRDefault="00E06080" w:rsidP="00E06080">
            <w:pPr>
              <w:jc w:val="center"/>
              <w:rPr>
                <w:sz w:val="36"/>
              </w:rPr>
            </w:pPr>
            <w:r>
              <w:rPr>
                <w:sz w:val="36"/>
              </w:rPr>
              <w:t>0</w:t>
            </w:r>
            <w:r w:rsidRPr="00855364">
              <w:rPr>
                <w:sz w:val="36"/>
              </w:rPr>
              <w:t xml:space="preserve"> – </w:t>
            </w:r>
            <w:r>
              <w:rPr>
                <w:sz w:val="36"/>
              </w:rPr>
              <w:t>(-3)</w:t>
            </w:r>
          </w:p>
        </w:tc>
        <w:tc>
          <w:tcPr>
            <w:tcW w:w="7698" w:type="dxa"/>
            <w:vAlign w:val="center"/>
          </w:tcPr>
          <w:p w14:paraId="0FC5967A" w14:textId="3F869106" w:rsidR="003B0631" w:rsidRDefault="003B0631" w:rsidP="00A54E26">
            <w:pPr>
              <w:jc w:val="center"/>
              <w:rPr>
                <w:noProof/>
              </w:rPr>
            </w:pPr>
            <w:r>
              <w:rPr>
                <w:noProof/>
              </w:rPr>
              <mc:AlternateContent>
                <mc:Choice Requires="wpg">
                  <w:drawing>
                    <wp:anchor distT="0" distB="0" distL="114300" distR="114300" simplePos="0" relativeHeight="251663360" behindDoc="0" locked="0" layoutInCell="1" allowOverlap="1" wp14:anchorId="01F35C90" wp14:editId="5F9D7145">
                      <wp:simplePos x="0" y="0"/>
                      <wp:positionH relativeFrom="column">
                        <wp:posOffset>64135</wp:posOffset>
                      </wp:positionH>
                      <wp:positionV relativeFrom="paragraph">
                        <wp:posOffset>-1403985</wp:posOffset>
                      </wp:positionV>
                      <wp:extent cx="4510405" cy="1104900"/>
                      <wp:effectExtent l="0" t="0" r="4445" b="0"/>
                      <wp:wrapNone/>
                      <wp:docPr id="30" name="Group 30"/>
                      <wp:cNvGraphicFramePr/>
                      <a:graphic xmlns:a="http://schemas.openxmlformats.org/drawingml/2006/main">
                        <a:graphicData uri="http://schemas.microsoft.com/office/word/2010/wordprocessingGroup">
                          <wpg:wgp>
                            <wpg:cNvGrpSpPr/>
                            <wpg:grpSpPr>
                              <a:xfrm>
                                <a:off x="0" y="0"/>
                                <a:ext cx="4510405" cy="1104900"/>
                                <a:chOff x="0" y="0"/>
                                <a:chExt cx="4510405" cy="1104900"/>
                              </a:xfrm>
                            </wpg:grpSpPr>
                            <wps:wsp>
                              <wps:cNvPr id="31" name="Right Arrow 31"/>
                              <wps:cNvSpPr/>
                              <wps:spPr>
                                <a:xfrm>
                                  <a:off x="1276350" y="504825"/>
                                  <a:ext cx="323850" cy="114300"/>
                                </a:xfrm>
                                <a:prstGeom prst="rightArrow">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Right Arrow 32"/>
                              <wps:cNvSpPr/>
                              <wps:spPr>
                                <a:xfrm>
                                  <a:off x="2924175" y="523875"/>
                                  <a:ext cx="323850" cy="114300"/>
                                </a:xfrm>
                                <a:prstGeom prst="rightArrow">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3" name="Picture 33"/>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3324225" y="0"/>
                                  <a:ext cx="1186180" cy="1104900"/>
                                </a:xfrm>
                                <a:prstGeom prst="rect">
                                  <a:avLst/>
                                </a:prstGeom>
                              </pic:spPr>
                            </pic:pic>
                            <pic:pic xmlns:pic="http://schemas.openxmlformats.org/drawingml/2006/picture">
                              <pic:nvPicPr>
                                <pic:cNvPr id="34" name="Picture 34"/>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1657350" y="0"/>
                                  <a:ext cx="1186180" cy="1104900"/>
                                </a:xfrm>
                                <a:prstGeom prst="rect">
                                  <a:avLst/>
                                </a:prstGeom>
                              </pic:spPr>
                            </pic:pic>
                            <pic:pic xmlns:pic="http://schemas.openxmlformats.org/drawingml/2006/picture">
                              <pic:nvPicPr>
                                <pic:cNvPr id="35" name="Picture 35"/>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186180" cy="1104900"/>
                                </a:xfrm>
                                <a:prstGeom prst="rect">
                                  <a:avLst/>
                                </a:prstGeom>
                              </pic:spPr>
                            </pic:pic>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34F2727C" style="position:absolute;margin-left:5.05pt;margin-top:-110.55pt;width:355.15pt;height:87pt;z-index:251663360;mso-width-relative:margin;mso-height-relative:margin" coordsize="45104,110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D0Y6dTsQQAAC8UAAAOAAAAZHJzL2Uyb0RvYy54bWzsWF1v2zYUfR+w/yDo 3bEky7EjxCk85wMFsjZoOvSZpiiLqCRyJB0nG/bfd0hKimN7TdcBG1a4QB1S5L28PLw890jnbx7r KnhgSnPRzML4JAoD1lCR82Y1C3/5eD2YhoE2pMlJJRo2C5+YDt9c/PjD+UZmLBGlqHKmAjhpdLaR s7A0RmbDoaYlq4k+EZI1GCyEqolBV62GuSIbeK+rYRJFp8ONULlUgjKt8fTSD4YXzn9RMGreF4Vm JqhmIWIz7le536X9HV6ck2yliCw5bcMg3xBFTXiDRXtXl8SQYK34nquaUyW0KMwJFfVQFAWnzO0B u4mjnd3cKLGWbi+rbLOSPUyAdgenb3ZL3z3cqYDns3AEeBpS44zcsgH6AGcjVxnm3Ch5L+9U+2Dl e3a/j4Wq7V/sJHh0sD71sLJHE1A8TMdxlEbjMKAYi9E+i1rgaYnT2bOj5dUrlsNu4aGNrw9nI5FE +hkn/c9wui+JZA5+bTHocIo7nD7wVWmCuVJiE4xij5ab2UOlMw3UDuAUJ5PT0RiIA5FxlE6Tsc/E DrJRMpraYY9YOvKA9dsmmVTa3DBRB7YxC5UNxUXispA83GqDw4JBN9EGoUXF82teVa5jrxhbVCp4 ILgcy1XsTKt1/bPI/bNxhH82MPhxN9JO971nTziCbpuuZZ4qZv1XzQdWILOQAInz3HvwzgmlrDF+ UV2SnL22pnNoPRfYQe+7dfByM51vH3o735oyRwm9cfSlwLxxb+FWFo3pjWveCHXIQYVdtSv7+YBs CxrbXIr8CfmkhCckLek1x0HeEm3uiAID4ezBquY9fopKbGahaFthUAr126Hndj4SHqNhsAGjzUL9 65ooFgbV2wZX4SxOU7g1rpOOJwk6antkuT3SrOuFQF4g2xGda9r5puqahRL1J5Dv3K6KIdJQrD0L qVFdZ2E804K+KZvP3TTQniTmtrmX1Dq3qNoU/fj4iSjZZrPBNXgnuutHsp109nOtZSPmayMK7nL9 GdcWb1CBJbB/gxOSg5yQ/C1OSM6SNJ6AJi0n4P6jiSxCzrZkeOSEfR46coJlhyMntPzxlZwgOc3w v9VTaO3phNd1J6zM2pKr1671V/moifq8lgPPgXzJK26enIwFD9qgmoc7Tq1gsJ0tyTHq6AXDdtVg NLLc0M3yNiBSTm8F/ayDRixK0qzYXEsoYMuzth69nO66LxZcVlx26sC2262Bw3fU5gF0vJK9FHRd o6p7aa5YRQzeC3TJpUbtyFi9ZDnEytscVYXitcBAbUrFG+PqAIgOsqWjPKeef0+m8yg6S34aLMbR YpBGk6vB/CydDCbR1SSFcIoX8eIPax2n2VozbJ9Ul5K3oePpXvAHpXL7UuFFuBPzXo106gehOd3T hQhBZBGysWqjmKGlbXqhQVvl1Q84pJ/BtcfwF7JwNErSBFrQloBWInfsH8fT03iKOrsjor+gCXH0 Dted8mllY5sNPgwXH6LyCYXG/+dipHsXIz1ejO/wYsSn40n3vnS8GPbDB262JZIXBL5VMcAh/mX+ rqsYTk1aEzvrWDG+k4qBgvAf1Qr36QVfpVxdbL+g2c9e2320t7/zXfwJAAD//wMAUEsDBBQABgAI AAAAIQCqJg6+vAAAACEBAAAZAAAAZHJzL19yZWxzL2Uyb0RvYy54bWwucmVsc4SPQWrDMBBF94Xc Qcw+lp1FKMWyN6HgbUgOMEhjWcQaCUkt9e0jyCaBQJfzP/89ph///Cp+KWUXWEHXtCCIdTCOrYLr 5Xv/CSIXZINrYFKwUYZx2H30Z1qx1FFeXMyiUjgrWEqJX1JmvZDH3IRIXJs5JI+lnsnKiPqGluSh bY8yPTNgeGGKyShIk+lAXLZYzf+zwzw7TaegfzxxeaOQzld3BWKyVBR4Mg4fYddEtiCHXr48NtwB AAD//wMAUEsDBBQABgAIAAAAIQASw0V+4QAAAAsBAAAPAAAAZHJzL2Rvd25yZXYueG1sTI9BT8Mw DIXvSPyHyEjctiRlMFSaTtMEnCakbUiIW9Z6bbXGqZqs7f495gQ3P/vp+XvZanKtGLAPjScDeq5A IBW+bKgy8Hl4mz2DCNFSaVtPaOCKAVb57U1m09KPtMNhHyvBIRRSa6COsUulDEWNzoa575D4dvK9 s5FlX8mytyOHu1YmSj1JZxviD7XtcFNjcd5fnIH30Y7rB/06bM+nzfX78PjxtdVozP3dtH4BEXGK f2b4xWd0yJnp6C9UBtGyVpqdBmZJonlixzJRCxBHXi2WGmSeyf8d8h8AAAD//wMAUEsDBAoAAAAA AAAAIQAuxcsaxgsAAMYLAAAUAAAAZHJzL21lZGlhL2ltYWdlMS5wbmeJUE5HDQoaCgAAAA1JSERS AAABHQAAAQoIAwAAAW9gQfwAAAABc1JHQgCuzhzpAAAABGdBTUEAALGPC/xhBQAAAtxQTFRF//// /v7+/f39+/v79/f38fHx5eXl09PTy8vL1dXV5+fn+Pj4/Pz88/Pz4eHhxMTEoaGhenp6VVVVQEBA LS0tJiYmLy8vQkJCWFhYgICApqamysrK9vb28PDw1NTUqKiobW1tKioqCwsLBgYGAwMDCgoKNTU1 ZWVle3t7fX19eXl5YGBgsrKy2tra8vLy7e3tzMzMoqKid3d3TU1NHR0dDQ0NHx8fX19fjo6Os7Oz z8/P5OTk4uLirq6uiIiIV1dXMTExHBwcfn5+qqqqvb29Xl5eDw8PPDw8aWlplZWVwcHB39/f7u7u 29vbu7u7jY2NYmJiMzMzDAwMExMTKysrcXFxzs7O+fn5zc3NEhISQ0NDlJSUxcXF+vr6vLy8Nzc3 IiIij4+P4+PjeHh4IyMjFhYWTExMpKSk4ODgk5OTOTk5ERERnJycRkZGqampKCgoSEhIsLCw9PT0 kpKS6enpaGhoGxsbFRUVwsLCwMDAJCQkubm5JSUldHR07OzsgoKCBwcHUlJSBQUFbm5uOjo6np6e 6urqi4uLLCwsGhoaY2NjFBQUWlpa0dHRSkpKcnJyVlZWCQkJ7+/vREREa2trEBAQXFxc2NjY3t7e YWFhCAgIU1NT3d3dycnJ5ubmampqS0tL1tbWT09PGRkZiYmJ6+vrDg4OXV1dmpqa0tLSMDAw0NDQ GBgY9fX1AQEBkJCQJycnx8fHq6urpaWlW1tbZmZmZGRkmZmZNDQ0KSkph4eHyMjITk5Ourq6dnZ2 6Ojoc3Nztra2PT0919fXfHx8w8PDhYWFODg4VFRUAgICnZ2dQUFBLi4uUVFR2dnZtbW1hoaGg4OD v7+/MjIyPj4+vr6+dXV1FxcXUFBQmJiYxsbGp6enjIyMbGxsra2tNjY2cHBwHh4eISEho6Ojl5eX kZGRWVlZPz8/n5+fOzs7R0dHZ2dn3NzcsbGxhISERUVFBAQEt7e3oKCgAAAAPMRutAAAAPR0Uk5T //////////////////////////////////////////////////////////////////////////// //////////////////////////////////////////////////////////////////////////// //////////////////////////////////////////////////////////////////////////// //////////////////////////////////////////////////////////////////////////// ////////////////////ABjg9xcAAAAJcEhZcwAAIdUAACHVAQSctJ0AAAdzSURBVHhe7Z3NkaMw FISJgUhUBMCFq4oqZaC7wuGqGHSjSG8l0GCwocEGG63d3+6OTY0XP5rWQ6C/bECsYOPvs0zF1yMI /68d3h5FZTK+A9g9H8r4IX7Iww/t+dAtIQB8rthXzLe+cPg20/9cYbKLqltm+i0xrz0Sf78V0xDL VjLcIaTHZVkT3xJCEuOkwhlSRj68XSWmH5g3dHz1aTEmtnvq+PtIbW5Z7Qm6eb49VmEba5C7LhyQ qv+5peQugs77cvQGPppT9hPgjrbhjrbhjrbhjrbhjrZJb0fn7ClcZU+50vbIwzF18TUrDu2qnv1v 6+4qTPso/H3bAzbeRu5n4UB0+8rRSTWvouWvS9ROBDl2+keNivj6KrEyCp8B7KI/ntFHB3nJOHf4 Qzpk5j98zXrJkc9jT3nIG+6bzrlzcielIPe18VBnBHXGUGcMdcZQZwx1xlBnDHXGUGcMdca40+53 zrn/kqfdD8a2kmOEW+5Z2/lrDHs4rlD0ztH+Q+ODhGPnfnI804cmT9LOG+i0ekVu6xaeasi1NsI1 LPxqUTinirfTOqerDQ2Ebo63JT5HZ9aeG5XupSbW48hm4YlYflLnuteQd83N5dFHf4eR06yjP+2a JfRfrpDHH2ieQhktc84V7ASK/tJVnnEBO4demWTkCb3cQumPGwlg/YU0pXjCuWI8AMaDYTwYxoNh PBjGg2E8GMaDYTwYxoNhPBjGg2E8GMaDYTwYxoNhPBjGg2E8GMaDYTwYxgMJ7SmZO97v4iy60BSX WntcZlIR6K/3RyLtuUUZ36TR3m0mQXTn9P46gL07Se2BoVLHsVNxIpU5ocfVK0i1lgJl82EnSVm6 rXRjS22UyrvqnRRKGZfPxwwCnh8C+DQ7Q5GVdq4t303hv6XY9EZu1Mc8LevWadQjqzCfvpBJpdYk qpY67r0daxaznjRX1YHqBRnsa1OXnMNDNzqxkKk/SD6/cIqr6z7tzClDfexK2rHOk2VNAhXVm1vq FO4rxNjTOY27ijYW97/XqxkMnEqHzKzuu82GXn5p0MvTJOGcgA6RpHKu/HnyuUdcfmMzIn1ZL86Y nOAkvHk+3lsf4M3z0hCLN+FjSadg+YQsklKnrNIKp07qZHl1kgqnpnfWoXcQ6XmH6qzCkoWgdxD0 DoLeQVAdBEsWgt5B0DsIegdBdRAsWQh6B0HvIOgdBNVBsGQh6B0EvYOgdxBUB8GShaB3EPQOgt5B UB0ESxaC3kHQOwh6B0F1ECxZCHoHQe8g6B0E1UGwZCHoHQS9g0jMO21a3vGxpKSOluF8JYPLMpHO 7C5hfFZKo9fCKMN0Bmj1A5vDiLo06Ec+ylSm4qmG5VQSGTU7Lq2Shjz535jH22DnC5kEkSdwuqbz BVw/b9JshP7SHDgfpZ2P3ZXuynhk87CA01XrSwXUYyaW6qqaz8qcQOK1NfMPIszq2laVK+VnI7J4 2bjSmRIv7nYeslZuc7YoWefOKFXEWZbeQ5cr7VS3tzRLW8d18N6EPXIKpBVd0TT6K2jyoto7kRVG BlW091Lb1SIWuv/3Z4+Uoi5zZZz2Kh2wjGidabpzZE4RWZc+05QvHJ8ttWu21pj8BsIUeU/NhiTr 1ujiU5eK6xmOd1/9yra/YZo5tlSm2Dxqm7tL1x29ENEYXP30H9gW8HvxxSZfrYLZ5qUE/k3Iwq34 p3IpzZt0FUKppfxcumSeEV6KzB+FsI1JaP6va6nupzr1fmKpGqn1rHR17tLpsJPDX59u8gidUhtb CkjVT8XY0145XW+ahOeAw7uaV6sHZB4dY5mRF7B6uKPyJupfyYzCBc/I5urGozSpdWicsIpX8yWs Chdyr07cJlOkCmWK3llGls7fW1GdZagOguogqA6C6iCoDkIWVGcdegcxqhO3yRR6B8G8g6B3EFQH QXUQzDsIegdBdRBUBzHmnbhNptA7CKqDoDoI1ncQ9A6C6iCoDoJ5B0HvIEZ14jaZQu8gmHcQ9A6C 6iCoDoJ5B0HvIKgOguog+FwZQe8gqA6C6iBY30HQOwiqg6A6COYdBL2DGNWJ22QKvYNg3kHQOwiq g6A6COYdBL2DoDoIqoPgc2UEvYOgOgiqg2B9B0HvIKgOguogmHcQ9A5iVCdukyn0DoJ5B0HvIKgO guogmHcQ9A6C6iCoDoLPlRH0DoLqIKgOgvUdBL2DoDoIqoNg3kHQOwjbr2BDdZYZVmrhKj/L1KZf GoorRC1SDMuLyUbTPA8IE9drFi6sFEWm2Hxc9ZGrGt4jJ+nGckXMO2ZrGT6sPfvbSDtfbNZqZuYb lbkrS75mWMW3v44shprOjPKnl9W/YXO35JPacPX4TAq9sraszN2v28e2rl2VwOZm/Zffj2g27GFb k/9m+ZK1Mn/rWq/jU7bu7G85SGYiHPW+g7alcXn9IwLJ4Bq3V5oBWefGFF9fxoJptGvruPkMtlNG FZWQ3+giKaXoWuWa7oAFbF02yjiVl10trLR+p8GL/+sffwBW1F2Ra2dU3omTzrsVXdEY4/53jNN5 WYn3pQyv93/691my7B9MdmuYfX0SvAAAAABJRU5ErkJgglBLAQItABQABgAIAAAAIQCxgme2CgEA ABMCAAATAAAAAAAAAAAAAAAAAAAAAABbQ29udGVudF9UeXBlc10ueG1sUEsBAi0AFAAGAAgAAAAh ADj9If/WAAAAlAEAAAsAAAAAAAAAAAAAAAAAOwEAAF9yZWxzLy5yZWxzUEsBAi0AFAAGAAgAAAAh APRjp1OxBAAALxQAAA4AAAAAAAAAAAAAAAAAOgIAAGRycy9lMm9Eb2MueG1sUEsBAi0AFAAGAAgA AAAhAKomDr68AAAAIQEAABkAAAAAAAAAAAAAAAAAFwcAAGRycy9fcmVscy9lMm9Eb2MueG1sLnJl bHNQSwECLQAUAAYACAAAACEAEsNFfuEAAAALAQAADwAAAAAAAAAAAAAAAAAKCAAAZHJzL2Rvd25y ZXYueG1sUEsBAi0ACgAAAAAAAAAhAC7FyxrGCwAAxgsAABQAAAAAAAAAAAAAAAAAGAkAAGRycy9t ZWRpYS9pbWFnZTEucG5nUEsFBgAAAAAGAAYAfAEAABAVAAAAAA== " id="Group 30" o:spid="_x0000_s1026">
                      <v:shape strokecolor="#1f4d78 [1604]" fillcolor="#7f7f7f [1612]" strokeweight="1pt" adj="17788" style="position:absolute;left:12763;top:5048;width:3239;height:114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27gLPwwAAANsAAAAPAAAAZHJzL2Rvd25yZXYueG1sRI/BasMw EETvgf6D2EJviewUEuNGCaUQCORUt4ccF2trGVsrR1IStV9fFQo5DjPzhtnskh3FlXzoHSsoFwUI 4tbpnjsFnx/7eQUiRGSNo2NS8E0BdtuH2QZr7W78TtcmdiJDONSowMQ41VKG1pDFsHATcfa+nLcY s/Sd1B5vGW5HuSyKlbTYc14wONGboXZoLlbBz3Ae1tWSUlHuV9KcT/7YpKNST4/p9QVEpBTv4f/2 QSt4LuHvS/4BcvsLAAD//wMAUEsBAi0AFAAGAAgAAAAhANvh9svuAAAAhQEAABMAAAAAAAAAAAAA AAAAAAAAAFtDb250ZW50X1R5cGVzXS54bWxQSwECLQAUAAYACAAAACEAWvQsW78AAAAVAQAACwAA AAAAAAAAAAAAAAAfAQAAX3JlbHMvLnJlbHNQSwECLQAUAAYACAAAACEA9u4Cz8MAAADbAAAADwAA AAAAAAAAAAAAAAAHAgAAZHJzL2Rvd25yZXYueG1sUEsFBgAAAAADAAMAtwAAAPcCAAAAAA== " id="Right Arrow 31" type="#_x0000_t13" o:spid="_x0000_s1027"/>
                      <v:shape strokecolor="#1f4d78 [1604]" fillcolor="#7f7f7f [1612]" strokeweight="1pt" adj="17788" style="position:absolute;left:29241;top:5238;width:3239;height:114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GPJy4wwAAANsAAAAPAAAAZHJzL2Rvd25yZXYueG1sRI9BawIx FITvQv9DeAVvmnUFla1RSkEoeOq2B4+Pzetm2c3LmqQa/fVNoeBxmJlvmO0+2UFcyIfOsYLFvABB 3Djdcavg6/Mw24AIEVnj4JgU3CjAfvc02WKl3ZU/6FLHVmQIhwoVmBjHSsrQGLIY5m4kzt638xZj lr6V2uM1w+0gy6JYSYsd5wWDI70Zavr6xyq49+d+vSkpFYvDSprzyR/rdFRq+pxeX0BESvER/m+/ awXLEv6+5B8gd78AAAD//wMAUEsBAi0AFAAGAAgAAAAhANvh9svuAAAAhQEAABMAAAAAAAAAAAAA AAAAAAAAAFtDb250ZW50X1R5cGVzXS54bWxQSwECLQAUAAYACAAAACEAWvQsW78AAAAVAQAACwAA AAAAAAAAAAAAAAAfAQAAX3JlbHMvLnJlbHNQSwECLQAUAAYACAAAACEABjycuMMAAADbAAAADwAA AAAAAAAAAAAAAAAHAgAAZHJzL2Rvd25yZXYueG1sUEsFBgAAAAADAAMAtwAAAPcCAAAAAA== " id="Right Arrow 32" type="#_x0000_t13" o:spid="_x0000_s1028"/>
                      <v:shape style="position:absolute;left:33242;width:11862;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r3JQNwwAAANsAAAAPAAAAZHJzL2Rvd25yZXYueG1sRI9RS8Mw FIXfhf2HcAe+udQVROqyMWSTvtoJ4tuluSbtmpuSxLXu1xtB8PFwzvkOZ7Ob3SAuFGLnWcH9qgBB 3HrdsVHwdjrePYKICVnj4JkUfFOE3XZxs8FK+4lf6dIkIzKEY4UKbEpjJWVsLTmMKz8SZ+/TB4cp y2CkDjhluBvkuigepMOO84LFkZ4ttefmyylYT+91+LgGW5rDUPf9S2+uzUmp2+W8fwKRaE7/4b92 rRWUJfx+yT9Abn8AAAD//wMAUEsBAi0AFAAGAAgAAAAhANvh9svuAAAAhQEAABMAAAAAAAAAAAAA AAAAAAAAAFtDb250ZW50X1R5cGVzXS54bWxQSwECLQAUAAYACAAAACEAWvQsW78AAAAVAQAACwAA AAAAAAAAAAAAAAAfAQAAX3JlbHMvLnJlbHNQSwECLQAUAAYACAAAACEAq9yUDcMAAADbAAAADwAA AAAAAAAAAAAAAAAHAgAAZHJzL2Rvd25yZXYueG1sUEsFBgAAAAADAAMAtwAAAPcCAAAAAA== " id="Picture 33" type="#_x0000_t75" o:spid="_x0000_s1029">
                        <v:imagedata r:id="rId25" o:title=""/>
                        <v:path arrowok="t"/>
                      </v:shape>
                      <v:shape style="position:absolute;left:16573;width:11862;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kNQx5wwAAANsAAAAPAAAAZHJzL2Rvd25yZXYueG1sRI9BSwMx FITvQv9DeAVvNmsrUtamRURlr24Lxdtj85rsdvOyJLG79tcbQfA4zMw3zGY3uV5cKMTWs4L7RQGC uPG6ZaPgsH+7W4OICVlj75kUfFOE3XZ2s8FS+5E/6FInIzKEY4kKbEpDKWVsLDmMCz8QZ+/kg8OU ZTBSBxwz3PVyWRSP0mHLecHiQC+WmnP95RQsx2MVPq/BrsxrX3Xde2eu9V6p2/n0/AQi0ZT+w3/t SitYPcDvl/wD5PYHAAD//wMAUEsBAi0AFAAGAAgAAAAhANvh9svuAAAAhQEAABMAAAAAAAAAAAAA AAAAAAAAAFtDb250ZW50X1R5cGVzXS54bWxQSwECLQAUAAYACAAAACEAWvQsW78AAAAVAQAACwAA AAAAAAAAAAAAAAAfAQAAX3JlbHMvLnJlbHNQSwECLQAUAAYACAAAACEAJDUMecMAAADbAAAADwAA AAAAAAAAAAAAAAAHAgAAZHJzL2Rvd25yZXYueG1sUEsFBgAAAAADAAMAtwAAAPcCAAAAAA== " id="Picture 34" type="#_x0000_t75" o:spid="_x0000_s1030">
                        <v:imagedata r:id="rId25" o:title=""/>
                        <v:path arrowok="t"/>
                      </v:shape>
                      <v:shape style="position:absolute;width:11861;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LeaniwwAAANsAAAAPAAAAZHJzL2Rvd25yZXYueG1sRI9BSwMx FITvQv9DeAVvNmuLUtamRURlr24Lxdtj85rsdvOyJLG79tcbQfA4zMw3zGY3uV5cKMTWs4L7RQGC uPG6ZaPgsH+7W4OICVlj75kUfFOE3XZ2s8FS+5E/6FInIzKEY4kKbEpDKWVsLDmMCz8QZ+/kg8OU ZTBSBxwz3PVyWRSP0mHLecHiQC+WmnP95RQsx2MVPq/BrsxrX3Xde2eu9V6p2/n0/AQi0ZT+w3/t SitYPcDvl/wD5PYHAAD//wMAUEsBAi0AFAAGAAgAAAAhANvh9svuAAAAhQEAABMAAAAAAAAAAAAA AAAAAAAAAFtDb250ZW50X1R5cGVzXS54bWxQSwECLQAUAAYACAAAACEAWvQsW78AAAAVAQAACwAA AAAAAAAAAAAAAAAfAQAAX3JlbHMvLnJlbHNQSwECLQAUAAYACAAAACEAS3mp4sMAAADbAAAADwAA AAAAAAAAAAAAAAAHAgAAZHJzL2Rvd25yZXYueG1sUEsFBgAAAAADAAMAtwAAAPcCAAAAAA== " id="Picture 35" type="#_x0000_t75" o:spid="_x0000_s1031">
                        <v:imagedata r:id="rId25" o:title=""/>
                        <v:path arrowok="t"/>
                      </v:shape>
                    </v:group>
                  </w:pict>
                </mc:Fallback>
              </mc:AlternateContent>
            </w:r>
            <w:r>
              <w:rPr>
                <w:noProof/>
              </w:rPr>
              <mc:AlternateContent>
                <mc:Choice Requires="wpg">
                  <w:drawing>
                    <wp:anchor distT="0" distB="0" distL="114300" distR="114300" simplePos="0" relativeHeight="251665408" behindDoc="0" locked="0" layoutInCell="1" allowOverlap="1" wp14:anchorId="05E8505B" wp14:editId="491A9288">
                      <wp:simplePos x="0" y="0"/>
                      <wp:positionH relativeFrom="column">
                        <wp:posOffset>29845</wp:posOffset>
                      </wp:positionH>
                      <wp:positionV relativeFrom="paragraph">
                        <wp:posOffset>62230</wp:posOffset>
                      </wp:positionV>
                      <wp:extent cx="4510405" cy="1104900"/>
                      <wp:effectExtent l="0" t="0" r="4445" b="0"/>
                      <wp:wrapNone/>
                      <wp:docPr id="2" name="Group 2"/>
                      <wp:cNvGraphicFramePr/>
                      <a:graphic xmlns:a="http://schemas.openxmlformats.org/drawingml/2006/main">
                        <a:graphicData uri="http://schemas.microsoft.com/office/word/2010/wordprocessingGroup">
                          <wpg:wgp>
                            <wpg:cNvGrpSpPr/>
                            <wpg:grpSpPr>
                              <a:xfrm>
                                <a:off x="0" y="0"/>
                                <a:ext cx="4510405" cy="1104900"/>
                                <a:chOff x="0" y="0"/>
                                <a:chExt cx="4510405" cy="1104900"/>
                              </a:xfrm>
                            </wpg:grpSpPr>
                            <wps:wsp>
                              <wps:cNvPr id="3" name="Right Arrow 3"/>
                              <wps:cNvSpPr/>
                              <wps:spPr>
                                <a:xfrm>
                                  <a:off x="1276350" y="504825"/>
                                  <a:ext cx="323850" cy="114300"/>
                                </a:xfrm>
                                <a:prstGeom prst="rightArrow">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Right Arrow 4"/>
                              <wps:cNvSpPr/>
                              <wps:spPr>
                                <a:xfrm>
                                  <a:off x="2924175" y="523875"/>
                                  <a:ext cx="323850" cy="114300"/>
                                </a:xfrm>
                                <a:prstGeom prst="rightArrow">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5" name="Picture 5"/>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3324225" y="0"/>
                                  <a:ext cx="1186180" cy="1104900"/>
                                </a:xfrm>
                                <a:prstGeom prst="rect">
                                  <a:avLst/>
                                </a:prstGeom>
                              </pic:spPr>
                            </pic:pic>
                            <pic:pic xmlns:pic="http://schemas.openxmlformats.org/drawingml/2006/picture">
                              <pic:nvPicPr>
                                <pic:cNvPr id="6" name="Picture 6"/>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1657350" y="0"/>
                                  <a:ext cx="1186180" cy="1104900"/>
                                </a:xfrm>
                                <a:prstGeom prst="rect">
                                  <a:avLst/>
                                </a:prstGeom>
                              </pic:spPr>
                            </pic:pic>
                            <pic:pic xmlns:pic="http://schemas.openxmlformats.org/drawingml/2006/picture">
                              <pic:nvPicPr>
                                <pic:cNvPr id="7" name="Picture 7"/>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186180" cy="1104900"/>
                                </a:xfrm>
                                <a:prstGeom prst="rect">
                                  <a:avLst/>
                                </a:prstGeom>
                              </pic:spPr>
                            </pic:pic>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79F0667A" style="position:absolute;margin-left:2.35pt;margin-top:4.9pt;width:355.15pt;height:87pt;z-index:251665408;mso-width-relative:margin;mso-height-relative:margin" coordsize="45104,110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BalkCuqwQAACMUAAAOAAAAZHJzL2Uyb0RvYy54bWzsWF1v2zYUfR+w/0Do 3bEkyx8R4hSe84ECWRs0HfpMU5RFVCI5ko6TDfvvu5eU5MTxmq4DNnRwgMikSF5eHt57eMSzNw9N Te65sULJeZScxBHhkqlCyPU8+uXj1WAWEeuoLGitJJ9Hj9xGb85//OFsq3OeqkrVBTcEjEibb/U8 qpzT+XBoWcUbak+U5hIaS2Ua6qBq1sPC0C1Yb+phGseT4VaZQhvFuLXw9iI0Rufeflly5t6XpeWO 1PMIfHP+afxzhc/h+RnN14bqSrDWDfoNXjRUSJi0N3VBHSUbI16YagQzyqrSnTDVDFVZCsb9GmA1 Sby3mmujNtqvZZ1v17qHCaDdw+mbzbJ397eGiGIepRGRtIEt8rOSFKHZ6nUOPa6NvtO3pn2xDjVc 7UNpGvyFdZAHD+pjDyp/cITBy2ycxFk8jgiDtgTKp3ELO6tgb16MY9XlKyOH3cRD9K93Z6shhOwO JfvPULqrqOYefIsYtCiNOpQ+iHXlyMIYtSWjgJXv1wNlcwuYHUApSaeT0RiCEfAYx9ksHYco7AAb paMZNge8slGAq180zbWx7pqrhmBhHhn0xDviI5De31gHWwUDuo7ohFW1KK5EXfsKphdf1obcU0iM 1TrxQ+tN87MqwrtxDH/oGNjx2YjdQ21nCTagW6Yvuceao/1afuAlRBVsf+ot9xaCccoYly5Maita 8Nfm9AbRcgkr6G23Bp4vprMdXG/741Du6aAfHH/JsTC4H+FnVtL1gxshlTlkoIZVtTOH/gDZE2iw uFLFI0STUYGMrGZXAjbyhlp3Sw2wD+w9MKp7D4+yVtt5pNpSRCplfjv0HvtDuENrRLbAZvPI/rqh hkekfishEU6TLEP685VsPE2hYp62rJ62yE2zVBAXCXC3Zr6I/V3dFUujmk9AvAucFZqoZDD3PGLO dJWlCywL1M34YuG7AeVp6m7knWZoHFHFEP348Ika3UazgzR4p7rko/leOIe+OFKqxcapUvhY3+Ha 4g1EgPT1LzBCdogRsr/FCOlpmiVToEhkBMh+KEIMQcS2RHhkhJcsdGQE5IYjI7Ts8ZWMoAXL4b9V UlB6oRFeV5wwym2QWoNqbb7KRkPN540eBAYUK1EL9+gFLLAgOiXvbwVDuYCVndwATgiiDFpxUuKZ oesTRgCJCnaj2GdLpFpWVK75wmpQvsixeBY97+6rz6Zb1UJ3ygDL7cKAv/dU5gFsgoK9UGzTwIke JLnhNXXwPWAroS2cGzlvVrwAofK2gBOFweeAA5mpjZDOnwFAcyBZOsLzqvn3dLaI49P0p8FyHC8H WTy9HCxOs+lgGl9OMxBNyTJZ/oGjkyzfWA7Lp/WFFq3r8PaF8wclcvsxEcS3F/FBiXTKB1zzmqdz EcQQIoS+Wme4YxUWg8hgrerqGzzSO3BxG/5CEo5GaZaCDsQDoBXHHfcnyWySzOCM3ZPPX9CDsPUe 172jEyVjGw3BDe8feBWCDgrfTVpM9tNigoH+PM6PafHdp0UyGU+7L6VjWuB1B+Q1Rvkz+t6dFtP9 tJge0+J/eFrAYfAfnRP+wgVuovyZ2N6a4VXX0zqUn97tnf8JAAD//wMAUEsDBBQABgAIAAAAIQCq Jg6+vAAAACEBAAAZAAAAZHJzL19yZWxzL2Uyb0RvYy54bWwucmVsc4SPQWrDMBBF94XcQcw+lp1F KMWyN6HgbUgOMEhjWcQaCUkt9e0jyCaBQJfzP/89ph///Cp+KWUXWEHXtCCIdTCOrYLr5Xv/CSIX ZINrYFKwUYZx2H30Z1qx1FFeXMyiUjgrWEqJX1JmvZDH3IRIXJs5JI+lnsnKiPqGluShbY8yPTNg eGGKyShIk+lAXLZYzf+zwzw7TaegfzxxeaOQzld3BWKyVBR4Mg4fYddEtiCHXr48NtwBAAD//wMA UEsDBBQABgAIAAAAIQC2hloQ3QAAAAcBAAAPAAAAZHJzL2Rvd25yZXYueG1sTI9BS8NAEIXvgv9h GcGb3cRaG2M2pRT1VARbQbxNk2kSmp0N2W2S/nvHkx6H9/HeN9lqsq0aqPeNYwPxLAJFXLiy4crA 5/71LgHlA3KJrWMycCEPq/z6KsO0dCN/0LALlZIS9ikaqEPoUq19UZNFP3MdsWRH11sMcvaVLnsc pdy2+j6KHrXFhmWhxo42NRWn3dkaeBtxXM/jl2F7Om4u3/vF+9c2JmNub6b1M6hAU/iD4Vdf1CEX p4M7c+lVa+BhKaCBJ/GXdBkv5LODYMk8AZ1n+r9//gMAAP//AwBQSwMECgAAAAAAAAAhAC7FyxrG CwAAxgsAABQAAABkcnMvbWVkaWEvaW1hZ2UxLnBuZ4lQTkcNChoKAAAADUlIRFIAAAEdAAABCggD AAABb2BB/AAAAAFzUkdCAK7OHOkAAAAEZ0FNQQAAsY8L/GEFAAAC3FBMVEX////+/v79/f37+/v3 9/fx8fHl5eXT09PLy8vV1dXn5+f4+Pj8/Pzz8/Ph4eHExMShoaF6enpVVVVAQEAtLS0mJiYvLy9C QkJYWFiAgICmpqbKysr29vbw8PDU1NSoqKhtbW0qKioLCwsGBgYDAwMKCgo1NTVlZWV7e3t9fX15 eXlgYGCysrLa2try8vLt7e3MzMyioqJ3d3dNTU0dHR0NDQ0fHx9fX1+Ojo6zs7PPz8/k5OTi4uKu rq6IiIhXV1cxMTEcHBx+fn6qqqq9vb1eXl4PDw88PDxpaWmVlZXBwcHf39/u7u7b29u7u7uNjY1i YmIzMzMMDAwTExMrKytxcXHOzs75+fnNzc0SEhJDQ0OUlJTFxcX6+vq8vLw3NzciIiKPj4/j4+N4 eHgjIyMWFhZMTEykpKTg4OCTk5M5OTkRERGcnJxGRkapqakoKChISEiwsLD09PSSkpLp6eloaGgb GxsVFRXCwsLAwMAkJCS5ubklJSV0dHTs7OyCgoIHBwdSUlIFBQVubm46Ojqenp7q6uqLi4ssLCwa GhpjY2MUFBRaWlrR0dFKSkpycnJWVlYJCQnv7+9ERERra2sQEBBcXFzY2Nje3t5hYWEICAhTU1Pd 3d3Jycnm5uZqampLS0vW1tZPT08ZGRmJiYnr6+sODg5dXV2amprS0tIwMDDQ0NAYGBj19fUBAQGQ kJAnJyfHx8erq6ulpaVbW1tmZmZkZGSZmZk0NDQpKSmHh4fIyMhOTk66urp2dnbo6Ohzc3O2trY9 PT3X19d8fHzDw8OFhYU4ODhUVFQCAgKdnZ1BQUEuLi5RUVHZ2dm1tbWGhoaDg4O/v78yMjI+Pj6+ vr51dXUXFxdQUFCYmJjGxsanp6eMjIxsbGytra02NjZwcHAeHh4hISGjo6OXl5eRkZFZWVk/Pz+f n587OztHR0dnZ2fc3NyxsbGEhIRFRUUEBAS3t7egoKAAAAA8xG60AAAA9HRSTlP///////////// //////////////////////////////////////////////////////////////////////////// //////////////////////////////////////////////////////////////////////////// //////////////////////////////////////////////////////////////////////////// //////////////////////////////////////////////////////////////////////////// //////8AGOD3FwAAAAlwSFlzAAAh1QAAIdUBBJy0nQAAB3NJREFUeF7tnc2RozAUhImBSFQEwIWr iiploLvC4aoYdKNIbyXQYLChwQYbrd3f7o5NjRc/mtZDoL9sQKxg4++zTMXXIwj/rx3eHkVlMr4D 2D0fyvghfsjDD+350C0hAHyu2FfMt75w+DbT/1xhsouqW2b6LTGvPRJ/vxXTEMtWMtwhpMdlWRPf EkIS46TCGVJGPrxdJaYfmDd0fPVpMSa2e+r4+0htblntCbp5vj1WYRtrkLsuHJCq/7ml5C6Czvty 9AY+mlP2E+COtuGOtuGOtuGOtuGOtklvR+fsKVxlT7nS9sjDMXXxNSsO7aqe/W/r7ipM+yj8fdsD Nt5G7mfhQHT7ytFJNa+i5a9L1E4EOXb6R42K+PoqsTIKnwHsoj+e0UcHeck4d/hDOmTmP3zNesmR z2NPecgb7pvOuXNyJ6Ug97XxUGcEdcZQZwx1xlBnDHXGUGcMdcZQZwx1xrjT7nfOuf+Sp90PxraS Y4Rb7lnb+WsMeziuUPTO0f5D44OEY+d+cjzThyZP0s4b6LR6RW7rFp5qyLU2wjUs/GpROKeKt9M6 p6sNDYRujrclPkdn1p4ble6lJtbjyGbhiVh+Uue615B3zc3l0Ud/h5HTrKM/7Zol9F+ukMcfaJ5C GS1zzhXsBIr+0lWecQE7h16ZZOQJvdxC6Y8bCWD9hTSleMK5YjwAxoNhPBjGg2E8GMaDYTwYxoNh PBjGg2E8GMaDYTwYxoNhPBjGg2E8GMaDYTwYxoNhPBjGAwntKZk73u/iLLrQFJdae1xmUhHor/dH Iu25RRnfpNHebSZBdOf0/jqAvTtJ7YGhUsexU3EilTmhx9UrSLWWAmXzYSdJWbqtdGNLbZTKu+qd FEoZl8/HDAKeHwL4NDtDkZV2ri3fTeG/pdj0Rm7Uxzwt69Zp1COrMJ++kEml1iSqljruvR1rFrOe NFfVgeoFGexrU5ecw0M3OrGQqT9IPr9wiqvrPu3MKUN97Erasc6TZU0CFdWbW+oU7ivE2NM5jbuK Nhb3v9erGQycSofMrO67zYZefmnQy9Mk4ZyADpGkcq78efK5R1x+YzMifVkvzpic4CS8eT7eWx/g zfPSEIs34WNJp2D5hCySUqes0gqnTupkeXWSCqemd9ahdxDpeYfqrMKShaB3EPQOgt5BUB0ESxaC 3kHQOwh6B0F1ECxZCHoHQe8g6B0E1UGwZCHoHQS9g6B3EFQHwZKFoHcQ9A6C3kFQHQRLFoLeQdA7 CHoHQXUQLFkIegdB7yDoHQTVQbBkIegdBL2DSMw7bVre8bGkpI6W4Xwlg8sykc7sLmF8Vkqj18Io w3QGaPUDm8OIujToRz7KVKbiqYblVBIZNTsurZKGPPnfmMfbYOcLmQSRJ3C6pvMFXD9v0myE/tIc OB+lnY/dle7KeGTzsIDTVetLBdRjJpbqqprPypxA4rU18w8izOraVpUr5WcjsnjZuNKZEi/udh6y Vm5ztihZ584oVcRZlt5DlyvtVLe3NEtbx3Xw3oQ9cgqkFV3RNPoraPKi2juRFUYGVbT3UtvVIha6 //dnj5SiLnNlnPYqHbCMaJ1punNkThFZlz7TlC8cny21a7bWmPwGwhR5T82GJOvW6OJTl4rrGY53 X/3Ktr9hmjm2VKbYPGqbu0vXHb0Q0Rhc/fQf2Bbwe/HFJl+tgtnmpQT+TcjCrfincinNm3QVQqml /Fy6ZJ4RXorMH4WwjUlo/q9rqe6nOvV+YqkaqfWsdHXu0umwk8Nfn27yCJ1SG1sKSNVPxdjTXjld b5qE54DDu5pXqwdkHh1jmZEXsHq4o/Im6l/JjMIFz8jm6sajNKl1aJywilfzJawKF3KvTtwmU6QK ZYreWUaWzt9bUZ1lqA6C6iCoDoLqIKgOQhZUZx16BzGqE7fJFHoHwbyDoHcQVAdBdRDMOwh6B0F1 EFQHMeaduE2m0DsIqoOgOgjWdxD0DoLqIKgOgnkHQe8gRnXiNplC7yCYdxD0DoLqIKgOgnkHQe8g qA6C6iD4XBlB7yCoDoLqIFjfQdA7CKqDoDoI5h0EvYMY1YnbZAq9g2DeQdA7CKqDoDoI5h0EvYOg Ogiqg+BzZQS9g6A6CKqDYH0HQe8gqA6C6iCYdxD0DmJUJ26TKfQOgnkHQe8gqA6C6iCYdxD0DoLq IKgOgs+VEfQOguogqA6C9R0EvYOgOgiqg2DeQdA7CNuvYEN1lhlWauEqP8vUpl8aiitELVIMy4vJ RtM8DwgT12sWLqwURabYfFz1kasa3iMn6cZyRcw7ZmsZPqw9+9tIO19s1mpm5huVuStLvmZYxbe/ jiyGms6M8qeX1b9hc7fkk9pw9fhMCr2ytqzM3a/bx7auXZXA5mb9l9+PaDbsYVuT/2b5krUyf+ta r+NTtu7sbzlIZiIc9b6DtqVxef0jAsngGrdXmgFZ58YUX1/Ggmm0a+u4+Qy2U0YVlZDf6CIppeha 5ZrugAVsXTbKOJWXXS2stH6nwYv/6x9/AFbUXZFrZ1TeiZPOuxVd0Rjj/neM03lZifelDK/3f/r3 WbLsH0x2a5h9fRK8AAAAAElFTkSuQmCCUEsBAi0AFAAGAAgAAAAhALGCZ7YKAQAAEwIAABMAAAAA AAAAAAAAAAAAAAAAAFtDb250ZW50X1R5cGVzXS54bWxQSwECLQAUAAYACAAAACEAOP0h/9YAAACU AQAACwAAAAAAAAAAAAAAAAA7AQAAX3JlbHMvLnJlbHNQSwECLQAUAAYACAAAACEAWpZArqsEAAAj FAAADgAAAAAAAAAAAAAAAAA6AgAAZHJzL2Uyb0RvYy54bWxQSwECLQAUAAYACAAAACEAqiYOvrwA AAAhAQAAGQAAAAAAAAAAAAAAAAARBwAAZHJzL19yZWxzL2Uyb0RvYy54bWwucmVsc1BLAQItABQA BgAIAAAAIQC2hloQ3QAAAAcBAAAPAAAAAAAAAAAAAAAAAAQIAABkcnMvZG93bnJldi54bWxQSwEC LQAKAAAAAAAAACEALsXLGsYLAADGCwAAFAAAAAAAAAAAAAAAAAAOCQAAZHJzL21lZGlhL2ltYWdl MS5wbmdQSwUGAAAAAAYABgB8AQAABhUAAAAA " id="Group 2" o:spid="_x0000_s1026">
                      <v:shape strokecolor="#1f4d78 [1604]" fillcolor="#7f7f7f [1612]" strokeweight="1pt" adj="17788" style="position:absolute;left:12763;top:5048;width:3239;height:114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gwplKwwAAANoAAAAPAAAAZHJzL2Rvd25yZXYueG1sRI/BasMw EETvhf6D2EBujZwU0uBGMaEQKORUJ4ccF2trGVsrW1ITNV9fFQo9DjPzhtlWyQ7iSj50jhUsFwUI 4sbpjlsF59PhaQMiRGSNg2NS8E0Bqt3jwxZL7W78Qdc6tiJDOJSowMQ4llKGxpDFsHAjcfY+nbcY s/St1B5vGW4HuSqKtbTYcV4wONKboaavv6yCez/1L5sVpWJ5WEszXfyxTkel5rO0fwURKcX/8F/7 XSt4ht8r+QbI3Q8AAAD//wMAUEsBAi0AFAAGAAgAAAAhANvh9svuAAAAhQEAABMAAAAAAAAAAAAA AAAAAAAAAFtDb250ZW50X1R5cGVzXS54bWxQSwECLQAUAAYACAAAACEAWvQsW78AAAAVAQAACwAA AAAAAAAAAAAAAAAfAQAAX3JlbHMvLnJlbHNQSwECLQAUAAYACAAAACEAoMKZSsMAAADaAAAADwAA AAAAAAAAAAAAAAAHAgAAZHJzL2Rvd25yZXYueG1sUEsFBgAAAAADAAMAtwAAAPcCAAAAAA== " id="Right Arrow 3" type="#_x0000_t13" o:spid="_x0000_s1027"/>
                      <v:shape strokecolor="#1f4d78 [1604]" fillcolor="#7f7f7f [1612]" strokeweight="1pt" adj="17788" style="position:absolute;left:29241;top:5238;width:3239;height:114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vKwE+wwAAANoAAAAPAAAAZHJzL2Rvd25yZXYueG1sRI/BasMw EETvhf6D2EBujZxQ0uBGMaEQKORUJ4ccF2trGVsrW1ITNV9fFQo9DjPzhtlWyQ7iSj50jhUsFwUI 4sbpjlsF59PhaQMiRGSNg2NS8E0Bqt3jwxZL7W78Qdc6tiJDOJSowMQ4llKGxpDFsHAjcfY+nbcY s/St1B5vGW4HuSqKtbTYcV4wONKboaavv6yCez/1L5sVpWJ5WEszXfyxTkel5rO0fwURKcX/8F/7 XSt4ht8r+QbI3Q8AAAD//wMAUEsBAi0AFAAGAAgAAAAhANvh9svuAAAAhQEAABMAAAAAAAAAAAAA AAAAAAAAAFtDb250ZW50X1R5cGVzXS54bWxQSwECLQAUAAYACAAAACEAWvQsW78AAAAVAQAACwAA AAAAAAAAAAAAAAAfAQAAX3JlbHMvLnJlbHNQSwECLQAUAAYACAAAACEALysBPsMAAADaAAAADwAA AAAAAAAAAAAAAAAHAgAAZHJzL2Rvd25yZXYueG1sUEsFBgAAAAADAAMAtwAAAPcCAAAAAA== " id="Right Arrow 4" type="#_x0000_t13" o:spid="_x0000_s1028"/>
                      <v:shape style="position:absolute;left:33242;width:11862;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A9JAW8wwAAANoAAAAPAAAAZHJzL2Rvd25yZXYueG1sRI9BSwMx FITvgv8hPMGbzVqxyLZpKaKyV7eCeHtsXpPdbl6WJHbX/npTKPQ4zMw3zGozuV4cKcTWs4LHWQGC uPG6ZaPga/f+8AIiJmSNvWdS8EcRNuvbmxWW2o/8Scc6GZEhHEtUYFMaSiljY8lhnPmBOHt7Hxym LIOROuCY4a6X86JYSIct5wWLA71aag71r1MwH7+r8HMK9sm89VXXfXTmVO+Uur+btksQiaZ0DV/a lVbwDOcr+QbI9T8AAAD//wMAUEsBAi0AFAAGAAgAAAAhANvh9svuAAAAhQEAABMAAAAAAAAAAAAA AAAAAAAAAFtDb250ZW50X1R5cGVzXS54bWxQSwECLQAUAAYACAAAACEAWvQsW78AAAAVAQAACwAA AAAAAAAAAAAAAAAfAQAAX3JlbHMvLnJlbHNQSwECLQAUAAYACAAAACEAPSQFvMMAAADaAAAADwAA AAAAAAAAAAAAAAAHAgAAZHJzL2Rvd25yZXYueG1sUEsFBgAAAAADAAMAtwAAAPcCAAAAAA== " id="Picture 5" type="#_x0000_t75" o:spid="_x0000_s1029">
                        <v:imagedata r:id="rId25" o:title=""/>
                        <v:path arrowok="t"/>
                      </v:shape>
                      <v:shape style="position:absolute;left:16573;width:11862;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N9pvLwgAAANoAAAAPAAAAZHJzL2Rvd25yZXYueG1sRI/BasMw EETvhfyD2EBvjdwUQnCjhFKS4mudQMhtsbaSXWtlJDV28/VVodDjMDNvmM1ucr24UoitZwWPiwIE ceN1y0bB6Xh4WIOICVlj75kUfFOE3XZ2t8FS+5Hf6VonIzKEY4kKbEpDKWVsLDmMCz8QZ+/DB4cp y2CkDjhmuOvlsihW0mHLecHiQK+Wms/6yylYjucqXG7BPpl9X3XdW2du9VGp+/n08gwi0ZT+w3/t SitYwe+VfAPk9gcAAP//AwBQSwECLQAUAAYACAAAACEA2+H2y+4AAACFAQAAEwAAAAAAAAAAAAAA AAAAAAAAW0NvbnRlbnRfVHlwZXNdLnhtbFBLAQItABQABgAIAAAAIQBa9CxbvwAAABUBAAALAAAA AAAAAAAAAAAAAB8BAABfcmVscy8ucmVsc1BLAQItABQABgAIAAAAIQDN9pvLwgAAANoAAAAPAAAA AAAAAAAAAAAAAAcCAABkcnMvZG93bnJldi54bWxQSwUGAAAAAAMAAwC3AAAA9gIAAAAA " id="Picture 6" type="#_x0000_t75" o:spid="_x0000_s1030">
                        <v:imagedata r:id="rId25" o:title=""/>
                        <v:path arrowok="t"/>
                      </v:shape>
                      <v:shape style="position:absolute;width:11861;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iuj5QwwAAANoAAAAPAAAAZHJzL2Rvd25yZXYueG1sRI9BSwMx FITvgv8hPMGbzVrByrZpKaKyV7eCeHtsXpPdbl6WJHbX/npTKPQ4zMw3zGozuV4cKcTWs4LHWQGC uPG6ZaPga/f+8AIiJmSNvWdS8EcRNuvbmxWW2o/8Scc6GZEhHEtUYFMaSiljY8lhnPmBOHt7Hxym LIOROuCY4a6X86J4lg5bzgsWB3q11BzqX6dgPn5X4ecU7JN566uu++jMqd4pdX83bZcgEk3pGr60 K61gAecr+QbI9T8AAAD//wMAUEsBAi0AFAAGAAgAAAAhANvh9svuAAAAhQEAABMAAAAAAAAAAAAA AAAAAAAAAFtDb250ZW50X1R5cGVzXS54bWxQSwECLQAUAAYACAAAACEAWvQsW78AAAAVAQAACwAA AAAAAAAAAAAAAAAfAQAAX3JlbHMvLnJlbHNQSwECLQAUAAYACAAAACEAoro+UMMAAADaAAAADwAA AAAAAAAAAAAAAAAHAgAAZHJzL2Rvd25yZXYueG1sUEsFBgAAAAADAAMAtwAAAPcCAAAAAA== " id="Picture 7" type="#_x0000_t75" o:spid="_x0000_s1031">
                        <v:imagedata r:id="rId25" o:title=""/>
                        <v:path arrowok="t"/>
                      </v:shape>
                    </v:group>
                  </w:pict>
                </mc:Fallback>
              </mc:AlternateContent>
            </w:r>
          </w:p>
        </w:tc>
        <w:tc>
          <w:tcPr>
            <w:tcW w:w="1687" w:type="dxa"/>
          </w:tcPr>
          <w:p w14:paraId="2A2A6EA2" w14:textId="77777777" w:rsidR="003B0631" w:rsidRDefault="003B0631" w:rsidP="00A54E26"/>
        </w:tc>
      </w:tr>
      <w:tr w:rsidR="003B0631" w14:paraId="7B8BBD3A" w14:textId="77777777" w:rsidTr="003B0631">
        <w:trPr>
          <w:trHeight w:val="2150"/>
        </w:trPr>
        <w:tc>
          <w:tcPr>
            <w:tcW w:w="3997" w:type="dxa"/>
            <w:tcBorders>
              <w:bottom w:val="single" w:sz="4" w:space="0" w:color="auto"/>
            </w:tcBorders>
          </w:tcPr>
          <w:p w14:paraId="7C35F393" w14:textId="77777777" w:rsidR="003B0631" w:rsidRDefault="003B0631" w:rsidP="00A54E26">
            <w:pPr>
              <w:jc w:val="center"/>
              <w:rPr>
                <w:sz w:val="36"/>
              </w:rPr>
            </w:pPr>
          </w:p>
          <w:p w14:paraId="727732B9" w14:textId="77777777" w:rsidR="00E06080" w:rsidRDefault="00E06080" w:rsidP="00A54E26">
            <w:pPr>
              <w:jc w:val="center"/>
              <w:rPr>
                <w:sz w:val="36"/>
              </w:rPr>
            </w:pPr>
          </w:p>
          <w:p w14:paraId="1F051D31" w14:textId="7681293E" w:rsidR="00E06080" w:rsidRDefault="00E06080" w:rsidP="00E06080">
            <w:pPr>
              <w:jc w:val="center"/>
              <w:rPr>
                <w:sz w:val="36"/>
              </w:rPr>
            </w:pPr>
            <w:r>
              <w:rPr>
                <w:sz w:val="36"/>
              </w:rPr>
              <w:t>-2</w:t>
            </w:r>
            <w:r w:rsidRPr="00855364">
              <w:rPr>
                <w:sz w:val="36"/>
              </w:rPr>
              <w:t xml:space="preserve"> – </w:t>
            </w:r>
            <w:r>
              <w:rPr>
                <w:sz w:val="36"/>
              </w:rPr>
              <w:t>(-5)</w:t>
            </w:r>
          </w:p>
        </w:tc>
        <w:tc>
          <w:tcPr>
            <w:tcW w:w="7698" w:type="dxa"/>
            <w:tcBorders>
              <w:bottom w:val="single" w:sz="4" w:space="0" w:color="auto"/>
            </w:tcBorders>
            <w:vAlign w:val="center"/>
          </w:tcPr>
          <w:p w14:paraId="223D91CE" w14:textId="034268F6" w:rsidR="003B0631" w:rsidRDefault="003B0631" w:rsidP="00A54E26">
            <w:pPr>
              <w:jc w:val="center"/>
              <w:rPr>
                <w:noProof/>
              </w:rPr>
            </w:pPr>
            <w:r>
              <w:rPr>
                <w:noProof/>
              </w:rPr>
              <mc:AlternateContent>
                <mc:Choice Requires="wpg">
                  <w:drawing>
                    <wp:anchor distT="0" distB="0" distL="114300" distR="114300" simplePos="0" relativeHeight="251667456" behindDoc="0" locked="0" layoutInCell="1" allowOverlap="1" wp14:anchorId="72B6C036" wp14:editId="6EF825E9">
                      <wp:simplePos x="0" y="0"/>
                      <wp:positionH relativeFrom="column">
                        <wp:posOffset>38100</wp:posOffset>
                      </wp:positionH>
                      <wp:positionV relativeFrom="paragraph">
                        <wp:posOffset>77470</wp:posOffset>
                      </wp:positionV>
                      <wp:extent cx="4510405" cy="1104900"/>
                      <wp:effectExtent l="0" t="0" r="4445" b="0"/>
                      <wp:wrapNone/>
                      <wp:docPr id="8" name="Group 8"/>
                      <wp:cNvGraphicFramePr/>
                      <a:graphic xmlns:a="http://schemas.openxmlformats.org/drawingml/2006/main">
                        <a:graphicData uri="http://schemas.microsoft.com/office/word/2010/wordprocessingGroup">
                          <wpg:wgp>
                            <wpg:cNvGrpSpPr/>
                            <wpg:grpSpPr>
                              <a:xfrm>
                                <a:off x="0" y="0"/>
                                <a:ext cx="4510405" cy="1104900"/>
                                <a:chOff x="0" y="0"/>
                                <a:chExt cx="4510405" cy="1104900"/>
                              </a:xfrm>
                            </wpg:grpSpPr>
                            <wps:wsp>
                              <wps:cNvPr id="9" name="Right Arrow 9"/>
                              <wps:cNvSpPr/>
                              <wps:spPr>
                                <a:xfrm>
                                  <a:off x="1276350" y="504825"/>
                                  <a:ext cx="323850" cy="114300"/>
                                </a:xfrm>
                                <a:prstGeom prst="rightArrow">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Right Arrow 36"/>
                              <wps:cNvSpPr/>
                              <wps:spPr>
                                <a:xfrm>
                                  <a:off x="2924175" y="523875"/>
                                  <a:ext cx="323850" cy="114300"/>
                                </a:xfrm>
                                <a:prstGeom prst="rightArrow">
                                  <a:avLst/>
                                </a:prstGeom>
                                <a:solidFill>
                                  <a:schemeClr val="bg1">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7" name="Picture 37"/>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3324225" y="0"/>
                                  <a:ext cx="1186180" cy="1104900"/>
                                </a:xfrm>
                                <a:prstGeom prst="rect">
                                  <a:avLst/>
                                </a:prstGeom>
                              </pic:spPr>
                            </pic:pic>
                            <pic:pic xmlns:pic="http://schemas.openxmlformats.org/drawingml/2006/picture">
                              <pic:nvPicPr>
                                <pic:cNvPr id="38" name="Picture 38"/>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1657350" y="0"/>
                                  <a:ext cx="1186180" cy="1104900"/>
                                </a:xfrm>
                                <a:prstGeom prst="rect">
                                  <a:avLst/>
                                </a:prstGeom>
                              </pic:spPr>
                            </pic:pic>
                            <pic:pic xmlns:pic="http://schemas.openxmlformats.org/drawingml/2006/picture">
                              <pic:nvPicPr>
                                <pic:cNvPr id="39" name="Picture 39"/>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186180" cy="1104900"/>
                                </a:xfrm>
                                <a:prstGeom prst="rect">
                                  <a:avLst/>
                                </a:prstGeom>
                              </pic:spPr>
                            </pic:pic>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53CF7FF" style="position:absolute;margin-left:3pt;margin-top:6.1pt;width:355.15pt;height:87pt;z-index:251667456;mso-width-relative:margin;mso-height-relative:margin" coordsize="45104,11049" o:gfxdata="UEsDBBQABgAIAAAAIQCxgme2CgEAABMCAAATAAAAW0NvbnRlbnRfVHlwZXNdLnhtbJSRwU7DMAyG 70i8Q5QralN2QAit3YGOIyA0HiBK3DaicaI4lO3tSbpNgokh7Rjb3+8vyXK1tSObIJBxWPPbsuIM UDltsK/5++apuOeMokQtR4dQ8x0QXzXXV8vNzgOxRCPVfIjRPwhBagArqXQeMHU6F6yM6Rh64aX6 kD2IRVXdCeUwAsYi5gzeLFvo5OcY2XqbynsTjz1nj/u5vKrmxmY+18WfRICRThDp/WiUjOluYkJ9 4lUcnMpEzjM0GE83SfzMhtz57fRzwYF7SY8ZjAb2KkN8ljaZCx1IwMK1TpX/Z2RJS4XrOqOgbAOt Z+rodC5buy8MMF0a3ibsDaZjupi/tPkGAAD//wMAUEsDBBQABgAIAAAAIQA4/SH/1gAAAJQBAAAL AAAAX3JlbHMvLnJlbHOkkMFqwzAMhu+DvYPRfXGawxijTi+j0GvpHsDYimMaW0Yy2fr2M4PBMnrb Ub/Q94l/f/hMi1qRJVI2sOt6UJgd+ZiDgffL8ekFlFSbvV0oo4EbChzGx4f9GRdb25HMsYhqlCwG 5lrLq9biZkxWOiqY22YiTra2kYMu1l1tQD30/bPm3wwYN0x18gb45AdQl1tp5j/sFB2T0FQ7R0nT NEV3j6o9feQzro1iOWA14Fm+Q8a1a8+Bvu/d/dMb2JY5uiPbhG/ktn4cqGU/er3pcvwCAAD//wMA UEsDBBQABgAIAAAAIQCrKIU/uQQAACsUAAAOAAAAZHJzL2Uyb0RvYy54bWzsWGtv2zYU/T5g/0HQ d8eSLMcPxCk854ECWRs0HfqZpilLqCRyJB0nHfbfdy4pKY7jNUUHbFjhAnX4vLw8vPfwUGdvHqoy uBfaFLKehfFJFAai5nJV1OtZ+NvHq944DIxl9YqVshaz8FGY8M35zz+dbdVUJDKX5UroAEZqM92q WZhbq6b9vuG5qJg5kUrU6MykrphFVa/7K822sF6V/SSKTvtbqVdKSy6MQeuF7wzPnf0sE9y+zzIj bFDOQvhm3a92v0v67Z+fselaM5UXvHGDfYcXFStqLNqZumCWBRtdvDBVFVxLIzN7wmXVl1lWcOH2 gN3E0d5urrXcKLeX9XS7Vh1MgHYPp+82y9/d3+qgWM1CHFTNKhyRWzUYEzRbtZ5ixLVWd+pWNw1r X6PdPmS6or/YR/DgQH3sQBUPNuBoTIdxlEbDMODoi1GeRA3sPMfZvJjH88tXZvbbhfvkX+fOViGE zBNK5p+hdJczJRz4hjBoUJq0KH0o1rkN5lrLbTDxWLlxHVBmaoDZAZTiZHQ6GCIYgccwSsfJ0Edh C9ggGYyp2+OVDjxc3abZVGljr4WsAirMQk2eOEdcBLL7G2NxVJjQDiQnjCyL1VVRlq5C6SUWpQ7u GRJjuY7d1HJT/SpXvm0Y4R85BjsuG2m4rz1ZwgG023Ql+1gKsl/WH0SGqMLxJ85yZ8EbZ5yL2vpF Tc5W4rU1nUGynGEHne3GwPPNtLa96814miocHXSTo6855id3M9zKsrbd5KqopT5koMSumpX9eEC2 Aw0Vl3L1iGjS0pORUfyqwEHeMGNvmQb74OzBqPY9frJSbmehbEphkEv95VA7jUe4ozcMtmCzWWh+ 3zAtwqB8WyMRJnGaEv25SjocJajo3Z7lbk+9qRYScRGDuxV3RRpvy7aYaVl9AvHOaVV0sZpj7VnI rW4rC+tZFtTNxXzuhoHyFLM39Z3iZJxQpRD9+PCJadVEs0UavJNt8rHpXjj7sTSzlvONlVnhYv0J 1wZvEAHR17/ACIPTQ5SAVoQBOQDueJ0TkkmSxiOQJHEC8h9FTEfMNlR45ISXPHTkBGKHIyc0/PGN nKAKPsX/Rkuh9EIlvK45MctuiFy9bq2+yUbF9OeN6nkOLJZFWdhHJ2HBg+RUfX9bcBIMVHkSHINR Sy/oplUDtIAb2lF+Doi04DeSfzZBLRc5q9dibhTUL/Es3UfPh7vqswWXZaFadUDlZmvg8D2leQAd r2IvJN9UuNW9LNeiZBZvApMXyuDumIpqKVYQK29XuFU4ngQWUlPporbuHgDRQba0lOeU8x/JeB5F k+SX3mIYLXppNLrszSfpqDeKLkcphFO8iBd/0uw4nW6MwPZZeaGKxnW0vnD+oExuHhRegDsh79VI q37gmtM9rYsQRIQQ+WqsFpbnVPRCgzfKq+twSD+BS8fwN7JwMEjSBFqQroBGILfsH8fj03iMe3ZP Qn9FE+LoHa571yfJxiYavBvOP3jlAwqF/09idA+W2zYx3JuFIKb0OSbGD5IY8elw1L6XjolBHz2Q 2RTlzwh858bo3qhdYrgH6jExfrAbAxfCf3RXuA8v+CLl7sXm6xl98tqto7z7je/8LwAAAP//AwBQ SwMEFAAGAAgAAAAhAKomDr68AAAAIQEAABkAAABkcnMvX3JlbHMvZTJvRG9jLnhtbC5yZWxzhI9B asMwEEX3hdxBzD6WnUUoxbI3oeBtSA4wSGNZxBoJSS317SPIJoFAl/M//z2mH//8Kn4pZRdYQde0 IIh1MI6tguvle/8JIhdkg2tgUrBRhnHYffRnWrHUUV5czKJSOCtYSolfUma9kMfchEhcmzkkj6We ycqI+oaW5KFtjzI9M2B4YYrJKEiT6UBctljN/7PDPDtNp6B/PHF5o5DOV3cFYrJUFHgyDh9h10S2 IIdevjw23AEAAP//AwBQSwMEFAAGAAgAAAAhAPJe2hLeAAAACAEAAA8AAABkcnMvZG93bnJldi54 bWxMj0FLw0AQhe+C/2EZwZvdJMVYYjalFPVUBFtBvE2TaRKanQ3ZbZL+e8eTHue9x5vv5evZdmqk wbeODcSLCBRx6aqWawOfh9eHFSgfkCvsHJOBK3lYF7c3OWaVm/iDxn2olZSwz9BAE0Kfae3Lhiz6 heuJxTu5wWKQc6h1NeAk5bbTSRSl2mLL8qHBnrYNlef9xRp4m3DaLOOXcXc+ba/fh8f3r11Mxtzf zZtnUIHm8BeGX3xBh0KYju7ClVedgVSWBJGTBJTYT3G6BHUUYZUmoItc/x9Q/AAAAP//AwBQSwME CgAAAAAAAAAhAC7FyxrGCwAAxgsAABQAAABkcnMvbWVkaWEvaW1hZ2UxLnBuZ4lQTkcNChoKAAAA DUlIRFIAAAEdAAABCggDAAABb2BB/AAAAAFzUkdCAK7OHOkAAAAEZ0FNQQAAsY8L/GEFAAAC3FBM VEX////+/v79/f37+/v39/fx8fHl5eXT09PLy8vV1dXn5+f4+Pj8/Pzz8/Ph4eHExMShoaF6enpV VVVAQEAtLS0mJiYvLy9CQkJYWFiAgICmpqbKysr29vbw8PDU1NSoqKhtbW0qKioLCwsGBgYDAwMK Cgo1NTVlZWV7e3t9fX15eXlgYGCysrLa2try8vLt7e3MzMyioqJ3d3dNTU0dHR0NDQ0fHx9fX1+O jo6zs7PPz8/k5OTi4uKurq6IiIhXV1cxMTEcHBx+fn6qqqq9vb1eXl4PDw88PDxpaWmVlZXBwcHf 39/u7u7b29u7u7uNjY1iYmIzMzMMDAwTExMrKytxcXHOzs75+fnNzc0SEhJDQ0OUlJTFxcX6+vq8 vLw3NzciIiKPj4/j4+N4eHgjIyMWFhZMTEykpKTg4OCTk5M5OTkRERGcnJxGRkapqakoKChISEiw sLD09PSSkpLp6eloaGgbGxsVFRXCwsLAwMAkJCS5ubklJSV0dHTs7OyCgoIHBwdSUlIFBQVubm46 Ojqenp7q6uqLi4ssLCwaGhpjY2MUFBRaWlrR0dFKSkpycnJWVlYJCQnv7+9ERERra2sQEBBcXFzY 2Nje3t5hYWEICAhTU1Pd3d3Jycnm5uZqampLS0vW1tZPT08ZGRmJiYnr6+sODg5dXV2amprS0tIw MDDQ0NAYGBj19fUBAQGQkJAnJyfHx8erq6ulpaVbW1tmZmZkZGSZmZk0NDQpKSmHh4fIyMhOTk66 urp2dnbo6Ohzc3O2trY9PT3X19d8fHzDw8OFhYU4ODhUVFQCAgKdnZ1BQUEuLi5RUVHZ2dm1tbWG hoaDg4O/v78yMjI+Pj6+vr51dXUXFxdQUFCYmJjGxsanp6eMjIxsbGytra02NjZwcHAeHh4hISGj o6OXl5eRkZFZWVk/Pz+fn587OztHR0dnZ2fc3NyxsbGEhIRFRUUEBAS3t7egoKAAAAA8xG60AAAA 9HRSTlP///////////////////////////////////////////////////////////////////// //////////////////////////////////////////////////////////////////////////// //////////////////////////////////////////////////////////////////////////// //////////////////////////////////////////////////////////////////////////// //////////////////////////8AGOD3FwAAAAlwSFlzAAAh1QAAIdUBBJy0nQAAB3NJREFUeF7t nc2RozAUhImBSFQEwIWriiploLvC4aoYdKNIbyXQYLChwQYbrd3f7o5NjRc/mtZDoL9sQKxg4++z TMXXIwj/rx3eHkVlMr4D2D0fyvghfsjDD+350C0hAHyu2FfMt75w+DbT/1xhsouqW2b6LTGvPRJ/ vxXTEMtWMtwhpMdlWRPfEkIS46TCGVJGPrxdJaYfmDd0fPVpMSa2e+r4+0htblntCbp5vj1WYRtr kLsuHJCq/7ml5C6Czvty9AY+mlP2E+COtuGOtuGOtuGOtuGOtklvR+fsKVxlT7nS9sjDMXXxNSsO 7aqe/W/r7ipM+yj8fdsDNt5G7mfhQHT7ytFJNa+i5a9L1E4EOXb6R42K+PoqsTIKnwHsoj+e0UcH eck4d/hDOmTmP3zNesmRz2NPecgb7pvOuXNyJ6Ug97XxUGcEdcZQZwx1xlBnDHXGUGcMdcZQZwx1 xrjT7nfOuf+Sp90PxraSY4Rb7lnb+WsMeziuUPTO0f5D44OEY+d+cjzThyZP0s4b6LR6RW7rFp5q yLU2wjUs/GpROKeKt9M6p6sNDYRujrclPkdn1p4ble6lJtbjyGbhiVh+Uue615B3zc3l0Ud/h5HT rKM/7Zol9F+ukMcfaJ5CGS1zzhXsBIr+0lWecQE7h16ZZOQJvdxC6Y8bCWD9hTSleMK5YjwAxoNh PBjGg2E8GMaDYTwYxoNhPBjGg2E8GMaDYTwYxoNhPBjGg2E8GMaDYTwYxoNhPBjGAwntKZk73u/i LLrQFJdae1xmUhHor/dHIu25RRnfpNHebSZBdOf0/jqAvTtJ7YGhUsexU3EilTmhx9UrSLWWAmXz YSdJWbqtdGNLbZTKu+qdFEoZl8/HDAKeHwL4NDtDkZV2ri3fTeG/pdj0Rm7Uxzwt69Zp1COrMJ++ kEml1iSqljruvR1rFrOeNFfVgeoFGexrU5ecw0M3OrGQqT9IPr9wiqvrPu3MKUN97Erasc6TZU0C FdWbW+oU7ivE2NM5jbuKNhb3v9erGQycSofMrO67zYZefmnQy9Mk4ZyADpGkcq78efK5R1x+YzMi fVkvzpic4CS8eT7eWx/gzfPSEIs34WNJp2D5hCySUqes0gqnTupkeXWSCqemd9ahdxDpeYfqrMKS haB3EPQOgt5BUB0ESxaC3kHQOwh6B0F1ECxZCHoHQe8g6B0E1UGwZCHoHQS9g6B3EFQHwZKFoHcQ 9A6C3kFQHQRLFoLeQdA7CHoHQXUQLFkIegdB7yDoHQTVQbBkIegdBL2DSMw7bVre8bGkpI6W4Xwl g8sykc7sLmF8Vkqj18Iow3QGaPUDm8OIujToRz7KVKbiqYblVBIZNTsurZKGPPnfmMfbYOcLmQSR J3C6pvMFXD9v0myE/tIcOB+lnY/dle7KeGTzsIDTVetLBdRjJpbqqprPypxA4rU18w8izOraVpUr 5WcjsnjZuNKZEi/udh6yVm5ztihZ584oVcRZlt5DlyvtVLe3NEtbx3Xw3oQ9cgqkFV3RNPoraPKi 2juRFUYGVbT3UtvVIha6//dnj5SiLnNlnPYqHbCMaJ1punNkThFZlz7TlC8cny21a7bWmPwGwhR5 T82GJOvW6OJTl4rrGY53X/3Ktr9hmjm2VKbYPGqbu0vXHb0Q0Rhc/fQf2Bbwe/HFJl+tgtnmpQT+ TcjCrfincinNm3QVQqml/Fy6ZJ4RXorMH4WwjUlo/q9rqe6nOvV+YqkaqfWsdHXu0umwk8Nfn27y CJ1SG1sKSNVPxdjTXjldb5qE54DDu5pXqwdkHh1jmZEXsHq4o/Im6l/JjMIFz8jm6sajNKl1aJyw ilfzJawKF3KvTtwmU6QKZYreWUaWzt9bUZ1lqA6C6iCoDoLqIKgOQhZUZx16BzGqE7fJFHoHwbyD oHcQVAdBdRDMOwh6B0F1EFQHMeaduE2m0DsIqoOgOgjWdxD0DoLqIKgOgnkHQe8gRnXiNplC7yCY dxD0DoLqIKgOgnkHQe8gqA6C6iD4XBlB7yCoDoLqIFjfQdA7CKqDoDoI5h0EvYMY1YnbZAq9g2De QdA7CKqDoDoI5h0EvYOgOgiqg+BzZQS9g6A6CKqDYH0HQe8gqA6C6iCYdxD0DmJUJ26TKfQOgnkH Qe8gqA6C6iCYdxD0DoLqIKgOgs+VEfQOguogqA6C9R0EvYOgOgiqg2DeQdA7CNuvYEN1lhlWauEq P8vUpl8aiitELVIMy4vJRtM8DwgT12sWLqwURabYfFz1kasa3iMn6cZyRcw7ZmsZPqw9+9tIO19s 1mpm5huVuStLvmZYxbe/jiyGms6M8qeX1b9hc7fkk9pw9fhMCr2ytqzM3a/bx7auXZXA5mb9l9+P aDbsYVuT/2b5krUyf+tar+NTtu7sbzlIZiIc9b6DtqVxef0jAsngGrdXmgFZ58YUX1/Ggmm0a+u4 +Qy2U0YVlZDf6CIppeha5ZrugAVsXTbKOJWXXS2stH6nwYv/6x9/AFbUXZFrZ1TeiZPOuxVd0Rjj /neM03lZifelDK/3f/r3WbLsH0x2a5h9fRK8AAAAAElFTkSuQmCCUEsBAi0AFAAGAAgAAAAhALGC Z7YKAQAAEwIAABMAAAAAAAAAAAAAAAAAAAAAAFtDb250ZW50X1R5cGVzXS54bWxQSwECLQAUAAYA CAAAACEAOP0h/9YAAACUAQAACwAAAAAAAAAAAAAAAAA7AQAAX3JlbHMvLnJlbHNQSwECLQAUAAYA CAAAACEAqyiFP7kEAAArFAAADgAAAAAAAAAAAAAAAAA6AgAAZHJzL2Uyb0RvYy54bWxQSwECLQAU AAYACAAAACEAqiYOvrwAAAAhAQAAGQAAAAAAAAAAAAAAAAAfBwAAZHJzL19yZWxzL2Uyb0RvYy54 bWwucmVsc1BLAQItABQABgAIAAAAIQDyXtoS3gAAAAgBAAAPAAAAAAAAAAAAAAAAABIIAABkcnMv ZG93bnJldi54bWxQSwECLQAKAAAAAAAAACEALsXLGsYLAADGCwAAFAAAAAAAAAAAAAAAAAAdCQAA ZHJzL21lZGlhL2ltYWdlMS5wbmdQSwUGAAAAAAYABgB8AQAAFRUAAAAA " id="Group 8" o:spid="_x0000_s1026">
                      <v:shape strokecolor="#1f4d78 [1604]" fillcolor="#7f7f7f [1612]" strokeweight="1pt" adj="17788" style="position:absolute;left:12763;top:5048;width:3239;height:114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BKq6gwgAAANoAAAAPAAAAZHJzL2Rvd25yZXYueG1sRI9BawIx FITvBf9DeEJvNasHq6tRpCAUPHX14PGxeW6W3bysSappf31TEDwOM/MNs94m24sb+dA6VjCdFCCI a6dbbhScjvu3BYgQkTX2jknBDwXYbkYvayy1u/MX3arYiAzhUKICE+NQShlqQxbDxA3E2bs4bzFm 6RupPd4z3PZyVhRzabHlvGBwoA9DdVd9WwW/3bV7X8woFdP9XJrr2R+qdFDqdZx2KxCRUnyGH+1P rWAJ/1fyDZCbPwAAAP//AwBQSwECLQAUAAYACAAAACEA2+H2y+4AAACFAQAAEwAAAAAAAAAAAAAA AAAAAAAAW0NvbnRlbnRfVHlwZXNdLnhtbFBLAQItABQABgAIAAAAIQBa9CxbvwAAABUBAAALAAAA AAAAAAAAAAAAAB8BAABfcmVscy8ucmVsc1BLAQItABQABgAIAAAAIQDBKq6gwgAAANoAAAAPAAAA AAAAAAAAAAAAAAcCAABkcnMvZG93bnJldi54bWxQSwUGAAAAAAMAAwC3AAAA9gIAAAAA " id="Right Arrow 9" type="#_x0000_t13" o:spid="_x0000_s1027"/>
                      <v:shape strokecolor="#1f4d78 [1604]" fillcolor="#7f7f7f [1612]" strokeweight="1pt" adj="17788" style="position:absolute;left:29241;top:5238;width:3239;height:1143;visibility:visible;mso-wrap-style:square;v-text-anchor:middl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B5B5q7wwAAANsAAAAPAAAAZHJzL2Rvd25yZXYueG1sRI/BasMw EETvhf6D2EBviZwEHONGCaEQKORUt4ccF2trGVsrR1ITpV9fFQo9DjPzhtnukx3FlXzoHStYLgoQ xK3TPXcKPt6P8wpEiMgaR8ek4E4B9rvHhy3W2t34ja5N7ESGcKhRgYlxqqUMrSGLYeEm4ux9Om8x Zuk7qT3eMtyOclUUpbTYc14wONGLoXZovqyC7+EybKoVpWJ5LKW5nP2pSSelnmbp8AwiUor/4b/2 q1awLuH3S/4BcvcDAAD//wMAUEsBAi0AFAAGAAgAAAAhANvh9svuAAAAhQEAABMAAAAAAAAAAAAA AAAAAAAAAFtDb250ZW50X1R5cGVzXS54bWxQSwECLQAUAAYACAAAACEAWvQsW78AAAAVAQAACwAA AAAAAAAAAAAAAAAfAQAAX3JlbHMvLnJlbHNQSwECLQAUAAYACAAAACEAeQeau8MAAADbAAAADwAA AAAAAAAAAAAAAAAHAgAAZHJzL2Rvd25yZXYueG1sUEsFBgAAAAADAAMAtwAAAPcCAAAAAA== " id="Right Arrow 36" type="#_x0000_t13" o:spid="_x0000_s1028"/>
                      <v:shape style="position:absolute;left:33242;width:11862;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U55IOwwAAANsAAAAPAAAAZHJzL2Rvd25yZXYueG1sRI9BSwMx FITvQv9DeAVvNmsLWtamRURlr24Lxdtj85rsdvOyJLG79tcbQfA4zMw3zGY3uV5cKMTWs4L7RQGC uPG6ZaPgsH+7W4OICVlj75kUfFOE3XZ2s8FS+5E/6FInIzKEY4kKbEpDKWVsLDmMCz8QZ+/kg8OU ZTBSBxwz3PVyWRQP0mHLecHiQC+WmnP95RQsx2MVPq/BrsxrX3Xde2eu9V6p2/n0/AQi0ZT+w3/t SitYPcLvl/wD5PYHAAD//wMAUEsBAi0AFAAGAAgAAAAhANvh9svuAAAAhQEAABMAAAAAAAAAAAAA AAAAAAAAAFtDb250ZW50X1R5cGVzXS54bWxQSwECLQAUAAYACAAAACEAWvQsW78AAAAVAQAACwAA AAAAAAAAAAAAAAAfAQAAX3JlbHMvLnJlbHNQSwECLQAUAAYACAAAACEA1OeSDsMAAADbAAAADwAA AAAAAAAAAAAAAAAHAgAAZHJzL2Rvd25yZXYueG1sUEsFBgAAAAADAAMAtwAAAPcCAAAAAA== " id="Picture 37" type="#_x0000_t75" o:spid="_x0000_s1029">
                        <v:imagedata r:id="rId25" o:title=""/>
                        <v:path arrowok="t"/>
                      </v:shape>
                      <v:shape style="position:absolute;left:16573;width:11862;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CleAZ8wAAAANsAAAAPAAAAZHJzL2Rvd25yZXYueG1sRE/Pa8Iw FL4P9j+EN9htplMY0hlFZI5eVwXZ7dE8k9bmpSTRdv71y2Gw48f3e7WZXC9uFGLrWcHrrABB3Hjd slFwPOxfliBiQtbYeyYFPxRhs358WGGp/chfdKuTETmEY4kKbEpDKWVsLDmMMz8QZ+7sg8OUYTBS BxxzuOvlvCjepMOWc4PFgXaWmkt9dQrm46kK3/dgF+ajr7ruszP3+qDU89O0fQeRaEr/4j93pRUs 8tj8Jf8Auf4FAAD//wMAUEsBAi0AFAAGAAgAAAAhANvh9svuAAAAhQEAABMAAAAAAAAAAAAAAAAA AAAAAFtDb250ZW50X1R5cGVzXS54bWxQSwECLQAUAAYACAAAACEAWvQsW78AAAAVAQAACwAAAAAA AAAAAAAAAAAfAQAAX3JlbHMvLnJlbHNQSwECLQAUAAYACAAAACEApXgGfMAAAADbAAAADwAAAAAA AAAAAAAAAAAHAgAAZHJzL2Rvd25yZXYueG1sUEsFBgAAAAADAAMAtwAAAPQCAAAAAA== " id="Picture 38" type="#_x0000_t75" o:spid="_x0000_s1030">
                        <v:imagedata r:id="rId25" o:title=""/>
                        <v:path arrowok="t"/>
                      </v:shape>
                      <v:shape style="position:absolute;width:11861;height:11049;visibility:visible;mso-wrap-style:square" o:gfxdata="UEsDBBQABgAIAAAAIQDb4fbL7gAAAIUBAAATAAAAW0NvbnRlbnRfVHlwZXNdLnhtbHyQz07DMAyH 70i8Q+QralM4IITa7kDhCAiNB7ASt43WOlEcyvb2pNu4IODoPz9/n1xv9vOkForiPDdwXVagiI23 jocG3rdPxR0oScgWJ8/UwIEENu3lRb09BBKV0ywNjCmFe63FjDSjlD4Q50nv44wpl3HQAc0OB9I3 VXWrjedEnIq03oC27qjHjympx31un0wiTQLq4bS4shrAECZnMGVTvbD9QSnOhDInjzsyuiBXWQP0 r4R18jfgnHvJr4nOknrFmJ5xzhraRtHWf3Kkpfz/yGo5S+H73hkquyhdjr3R8m2lj09svwAAAP// AwBQSwMEFAAGAAgAAAAhAFr0LFu/AAAAFQEAAAsAAABfcmVscy8ucmVsc2zPwWrDMAwG4Ptg72B0 X5TuUMaI01uh19I+gLGVxCy2jGSy9e1nemrHjpL4P0nD4SetZiPRyNnCruvBUPYcYp4tXC/Htw8w Wl0ObuVMFm6kcBhfX4Yzra62kC6xqGlKVgtLreUTUf1CyWnHhXKbTCzJ1VbKjMX5LzcTvvf9HuXR gPHJNKdgQU5hB+ZyK23zHztFL6w81c5zQp6m6P9TMfB3PtPWFCczVQtB9N4U2rp2HOA44NMz4y8A AAD//wMAUEsDBBQABgAIAAAAIQDKNKPnwwAAANsAAAAPAAAAZHJzL2Rvd25yZXYueG1sRI9BSwMx FITvQv9DeAVvNmsLYtemRURlr24Lxdtj85rsdvOyJLG79tcbQfA4zMw3zGY3uV5cKMTWs4L7RQGC uPG6ZaPgsH+7ewQRE7LG3jMp+KYIu+3sZoOl9iN/0KVORmQIxxIV2JSGUsrYWHIYF34gzt7JB4cp y2CkDjhmuOvlsigepMOW84LFgV4sNef6yylYjscqfF6DXZnXvuq6985c671St/Pp+QlEoin9h//a lVawWsPvl/wD5PYHAAD//wMAUEsBAi0AFAAGAAgAAAAhANvh9svuAAAAhQEAABMAAAAAAAAAAAAA AAAAAAAAAFtDb250ZW50X1R5cGVzXS54bWxQSwECLQAUAAYACAAAACEAWvQsW78AAAAVAQAACwAA AAAAAAAAAAAAAAAfAQAAX3JlbHMvLnJlbHNQSwECLQAUAAYACAAAACEAyjSj58MAAADbAAAADwAA AAAAAAAAAAAAAAAHAgAAZHJzL2Rvd25yZXYueG1sUEsFBgAAAAADAAMAtwAAAPcCAAAAAA== " id="Picture 39" type="#_x0000_t75" o:spid="_x0000_s1031">
                        <v:imagedata r:id="rId25" o:title=""/>
                        <v:path arrowok="t"/>
                      </v:shape>
                    </v:group>
                  </w:pict>
                </mc:Fallback>
              </mc:AlternateContent>
            </w:r>
          </w:p>
        </w:tc>
        <w:tc>
          <w:tcPr>
            <w:tcW w:w="1687" w:type="dxa"/>
            <w:tcBorders>
              <w:bottom w:val="single" w:sz="4" w:space="0" w:color="auto"/>
            </w:tcBorders>
          </w:tcPr>
          <w:p w14:paraId="2F0F5DBC" w14:textId="77777777" w:rsidR="003B0631" w:rsidRDefault="003B0631" w:rsidP="00A54E26"/>
        </w:tc>
      </w:tr>
    </w:tbl>
    <w:p w14:paraId="5F9E62DD" w14:textId="403F2FA2" w:rsidR="003B0631" w:rsidRDefault="003B0631" w:rsidP="00A90C81">
      <w:pPr>
        <w:rPr>
          <w:rFonts w:asciiTheme="minorHAnsi" w:hAnsiTheme="minorHAnsi" w:cstheme="minorHAnsi"/>
          <w:b/>
          <w:sz w:val="24"/>
          <w:szCs w:val="24"/>
        </w:rPr>
      </w:pPr>
    </w:p>
    <w:p w14:paraId="5313436D" w14:textId="5749AE38" w:rsidR="000D54F7" w:rsidRDefault="000D54F7" w:rsidP="00A90C81">
      <w:pPr>
        <w:rPr>
          <w:rFonts w:asciiTheme="minorHAnsi" w:hAnsiTheme="minorHAnsi" w:cstheme="minorHAnsi"/>
          <w:b/>
          <w:sz w:val="24"/>
          <w:szCs w:val="24"/>
        </w:rPr>
      </w:pPr>
    </w:p>
    <w:p w14:paraId="40AD84F8" w14:textId="5FAF93A2" w:rsidR="000D54F7" w:rsidRDefault="000D54F7" w:rsidP="00A90C81">
      <w:pPr>
        <w:rPr>
          <w:rFonts w:asciiTheme="minorHAnsi" w:hAnsiTheme="minorHAnsi" w:cstheme="minorHAnsi"/>
          <w:b/>
          <w:sz w:val="24"/>
          <w:szCs w:val="24"/>
        </w:rPr>
      </w:pPr>
    </w:p>
    <w:p w14:paraId="6DBF934D" w14:textId="08FED0D1" w:rsidR="000D54F7" w:rsidRDefault="000D54F7">
      <w:pPr>
        <w:spacing w:line="240" w:lineRule="auto"/>
        <w:rPr>
          <w:rFonts w:asciiTheme="minorHAnsi" w:hAnsiTheme="minorHAnsi" w:cstheme="minorHAnsi"/>
          <w:b/>
          <w:sz w:val="24"/>
          <w:szCs w:val="24"/>
        </w:rPr>
      </w:pPr>
      <w:r>
        <w:rPr>
          <w:rFonts w:asciiTheme="minorHAnsi" w:hAnsiTheme="minorHAnsi" w:cstheme="minorHAnsi"/>
          <w:b/>
          <w:sz w:val="24"/>
          <w:szCs w:val="24"/>
        </w:rPr>
        <w:br w:type="page"/>
      </w:r>
    </w:p>
    <w:p w14:paraId="07E0BB9A" w14:textId="77777777" w:rsidR="000D54F7" w:rsidRDefault="000D54F7" w:rsidP="00A90C81">
      <w:pPr>
        <w:rPr>
          <w:rFonts w:asciiTheme="minorHAnsi" w:hAnsiTheme="minorHAnsi" w:cstheme="minorHAnsi"/>
          <w:b/>
          <w:sz w:val="24"/>
          <w:szCs w:val="24"/>
        </w:rPr>
        <w:sectPr w:rsidR="000D54F7" w:rsidSect="003B0631">
          <w:pgSz w:w="15840" w:h="12240" w:orient="landscape" w:code="1"/>
          <w:pgMar w:top="1440" w:right="1152" w:bottom="1440" w:left="1296" w:header="720" w:footer="504" w:gutter="0"/>
          <w:cols w:space="720"/>
          <w:docGrid w:linePitch="360"/>
        </w:sectPr>
      </w:pPr>
    </w:p>
    <w:p w14:paraId="60D250CB" w14:textId="77777777" w:rsidR="000D54F7" w:rsidRDefault="000D54F7" w:rsidP="000D54F7">
      <w:pPr>
        <w:pStyle w:val="Heading3"/>
        <w:rPr>
          <w:rFonts w:asciiTheme="minorHAnsi" w:hAnsiTheme="minorHAnsi"/>
        </w:rPr>
      </w:pPr>
      <w:r>
        <w:rPr>
          <w:rFonts w:asciiTheme="minorHAnsi" w:hAnsiTheme="minorHAnsi"/>
        </w:rPr>
        <w:t xml:space="preserve">Name: </w:t>
      </w:r>
      <w:r>
        <w:rPr>
          <w:rFonts w:asciiTheme="minorHAnsi" w:hAnsiTheme="minorHAnsi"/>
          <w:u w:val="single"/>
        </w:rPr>
        <w:tab/>
        <w:t>_________________________</w:t>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w:p>
    <w:p w14:paraId="7F7275F3" w14:textId="77777777" w:rsidR="000D54F7" w:rsidRPr="006914BC" w:rsidRDefault="000D54F7" w:rsidP="006914BC">
      <w:pPr>
        <w:pStyle w:val="Heading7"/>
        <w:spacing w:before="120"/>
        <w:rPr>
          <w:rFonts w:asciiTheme="minorHAnsi" w:hAnsiTheme="minorHAnsi" w:cstheme="minorHAnsi"/>
          <w:b/>
        </w:rPr>
      </w:pPr>
      <w:r w:rsidRPr="006914BC">
        <w:rPr>
          <w:rFonts w:asciiTheme="minorHAnsi" w:hAnsiTheme="minorHAnsi" w:cstheme="minorHAnsi"/>
          <w:b/>
        </w:rPr>
        <w:t>Compare and Contrast!</w:t>
      </w:r>
    </w:p>
    <w:p w14:paraId="6523F54B" w14:textId="77777777" w:rsidR="000D54F7" w:rsidRPr="006914BC" w:rsidRDefault="000D54F7" w:rsidP="000D54F7">
      <w:pPr>
        <w:rPr>
          <w:rFonts w:asciiTheme="minorHAnsi" w:hAnsiTheme="minorHAnsi" w:cstheme="minorHAnsi"/>
        </w:rPr>
      </w:pPr>
      <w:r w:rsidRPr="006914BC">
        <w:rPr>
          <w:rFonts w:asciiTheme="minorHAnsi" w:hAnsiTheme="minorHAnsi" w:cstheme="minorHAnsi"/>
        </w:rPr>
        <w:t>Compare and contrast the two Addition Sentences. How are they alike? How are they different?</w:t>
      </w:r>
    </w:p>
    <w:p w14:paraId="2F862E91" w14:textId="688FA833" w:rsidR="000D54F7" w:rsidRDefault="000D54F7" w:rsidP="000D54F7">
      <w:r>
        <w:rPr>
          <w:noProof/>
        </w:rPr>
        <mc:AlternateContent>
          <mc:Choice Requires="wps">
            <w:drawing>
              <wp:anchor distT="0" distB="0" distL="114300" distR="114300" simplePos="0" relativeHeight="251680768" behindDoc="1" locked="0" layoutInCell="1" allowOverlap="1" wp14:anchorId="23A3383C" wp14:editId="11864EF4">
                <wp:simplePos x="0" y="0"/>
                <wp:positionH relativeFrom="column">
                  <wp:posOffset>1943100</wp:posOffset>
                </wp:positionH>
                <wp:positionV relativeFrom="paragraph">
                  <wp:posOffset>1229360</wp:posOffset>
                </wp:positionV>
                <wp:extent cx="1714500" cy="457200"/>
                <wp:effectExtent l="0" t="0" r="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66DE8F" w14:textId="77777777" w:rsidR="000D54F7" w:rsidRDefault="000D54F7" w:rsidP="000D54F7">
                            <w:pPr>
                              <w:jc w:val="center"/>
                              <w:rPr>
                                <w:rFonts w:ascii="Trebuchet MS" w:hAnsi="Trebuchet MS"/>
                              </w:rPr>
                            </w:pPr>
                            <w:r>
                              <w:rPr>
                                <w:rFonts w:ascii="Trebuchet MS" w:hAnsi="Trebuchet MS"/>
                              </w:rPr>
                              <w:t>How are they alik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3A3383C" id="_x0000_t202" coordsize="21600,21600" o:spt="202" path="m,l,21600r21600,l21600,xe">
                <v:stroke joinstyle="miter"/>
                <v:path gradientshapeok="t" o:connecttype="rect"/>
              </v:shapetype>
              <v:shape id="Text Box 52" o:spid="_x0000_s1026" type="#_x0000_t202" style="position:absolute;margin-left:153pt;margin-top:96.8pt;width:135pt;height:36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" stroked="f">
                <v:textbox>
                  <w:txbxContent>
                    <w:p w14:paraId="5A66DE8F" w14:textId="77777777" w:rsidR="000D54F7" w:rsidRDefault="000D54F7" w:rsidP="000D54F7">
                      <w:pPr>
                        <w:jc w:val="center"/>
                        <w:rPr>
                          <w:rFonts w:ascii="Trebuchet MS" w:hAnsi="Trebuchet MS"/>
                        </w:rPr>
                      </w:pPr>
                      <w:r>
                        <w:rPr>
                          <w:rFonts w:ascii="Trebuchet MS" w:hAnsi="Trebuchet MS"/>
                        </w:rPr>
                        <w:t>How are they alike?</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47B110C4" wp14:editId="192A92E1">
                <wp:simplePos x="0" y="0"/>
                <wp:positionH relativeFrom="column">
                  <wp:posOffset>-571500</wp:posOffset>
                </wp:positionH>
                <wp:positionV relativeFrom="paragraph">
                  <wp:posOffset>86360</wp:posOffset>
                </wp:positionV>
                <wp:extent cx="2743200" cy="1028700"/>
                <wp:effectExtent l="19050" t="19050" r="19050" b="19050"/>
                <wp:wrapNone/>
                <wp:docPr id="51"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102870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4670CDA2" strokeweight="3pt" style="position:absolute;margin-left:-45pt;margin-top:6.8pt;width:3in;height:8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oOCXHQIAAEAEAAAOAAAAZHJzL2Uyb0RvYy54bWysU9uO0zAQfUfiHyy/0yTdLluipqtVlyKk BVYsfIDrOImF7TFjt2n5eiZOW8pFPCD8YHk84+MzZ2YWt3tr2E5h0OAqXkxyzpSTUGvXVvzzp/WL OWchClcLA05V/KACv10+f7bofamm0IGpFTICcaHsfcW7GH2ZZUF2yoowAa8cORtAKyKZ2GY1ip7Q rcmmef4y6wFrjyBVCHR7Pzr5MuE3jZLxQ9MEFZmpOHGLace0b4Y9Wy5E2aLwnZZHGuIfWFihHX16 hroXUbAt6t+grJYIAZo4kWAzaBotVcqBsinyX7J56oRXKRcSJ/izTOH/wcr3u0dkuq74dcGZE5Zq 9JFUE641itEdCdT7UFLck3/EIcXgH0B+CczBqqMwdYcIfadETbRSfPbTg8EI9JRt+ndQE7zYRkha 7Ru0AyCpwPapJIdzSdQ+MkmX05vZFdWZM0m+Ip/Ob8ggTpkoT889hvhGgWXDoeJI7BO82D2EOIae QhJ9MLpea2OSge1mZZDtBPXHOq0jergMM471Fb+aF/T53zHytP6EYXWkTjfaVnx+DhLlINxrV6c+ jEKb8UzpGUdZnsQbi7CB+kBCIoxtTGNHhw7wG2c9tXDFw9etQMWZeeuoGK+K2Wzo+WTMrm+mZOCl Z3PpEU4SVMUjZ+NxFcc52XrUbUc/FSl3B3dUwEYnaQd+I6sjWWrTVJzjSA1zcGmnqB+Dv/wOAAD/ /wMAUEsDBBQABgAIAAAAIQAl/VaU4AAAAAoBAAAPAAAAZHJzL2Rvd25yZXYueG1sTI/NTsMwEITv SLyDtUjcWocWAg1xKn6EUIWQoCB6deMlCYnXke2k4e1ZTnDcmdHsN/l6sp0Y0YfGkYKzeQICqXSm oUrB+9vD7ApEiJqM7hyhgm8MsC6Oj3KdGXegVxy3sRJcQiHTCuoY+0zKUNZodZi7Hom9T+etjnz6 ShqvD1xuO7lIklRa3RB/qHWPdzWW7XawCr42qf0Y291uoFbH2ye/un98eVbq9GS6uQYRcYp/YfjF Z3QomGnvBjJBdApmq4S3RDaWKQgOLM8XLOxZuLxIQRa5/D+h+AEAAP//AwBQSwECLQAUAAYACAAA ACEAtoM4kv4AAADhAQAAEwAAAAAAAAAAAAAAAAAAAAAAW0NvbnRlbnRfVHlwZXNdLnhtbFBLAQIt ABQABgAIAAAAIQA4/SH/1gAAAJQBAAALAAAAAAAAAAAAAAAAAC8BAABfcmVscy8ucmVsc1BLAQIt ABQABgAIAAAAIQBioOCXHQIAAEAEAAAOAAAAAAAAAAAAAAAAAC4CAABkcnMvZTJvRG9jLnhtbFBL AQItABQABgAIAAAAIQAl/VaU4AAAAAoBAAAPAAAAAAAAAAAAAAAAAHcEAABkcnMvZG93bnJldi54 bWxQSwUGAAAAAAQABADzAAAAhAUAAAAA " id="Rectangle 51" o:spid="_x0000_s1026"/>
            </w:pict>
          </mc:Fallback>
        </mc:AlternateContent>
      </w:r>
      <w:r>
        <w:rPr>
          <w:noProof/>
        </w:rPr>
        <mc:AlternateContent>
          <mc:Choice Requires="wps">
            <w:drawing>
              <wp:anchor distT="0" distB="0" distL="114300" distR="114300" simplePos="0" relativeHeight="251670528" behindDoc="0" locked="0" layoutInCell="1" allowOverlap="1" wp14:anchorId="6EDD072B" wp14:editId="18DD303C">
                <wp:simplePos x="0" y="0"/>
                <wp:positionH relativeFrom="column">
                  <wp:posOffset>3314700</wp:posOffset>
                </wp:positionH>
                <wp:positionV relativeFrom="paragraph">
                  <wp:posOffset>86360</wp:posOffset>
                </wp:positionV>
                <wp:extent cx="2743200" cy="1028700"/>
                <wp:effectExtent l="19050" t="19050" r="19050" b="19050"/>
                <wp:wrapNone/>
                <wp:docPr id="50"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102870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5EFB8F69" strokeweight="3pt" style="position:absolute;margin-left:261pt;margin-top:6.8pt;width:3in;height:8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CwfxhiHwIAAEAEAAAOAAAAZHJzL2Uyb0RvYy54bWysU9uO0zAQfUfiHyy/0yTdLi1R09WqSxHS AisWPsB1nMTC8Zix27R8PWOnW8pFPCD8YHk84+OZc2aWN4fesL1Cr8FWvJjknCkroda2rfjnT5sX C858ELYWBqyq+FF5frN6/mw5uFJNoQNTK2QEYn05uIp3Ibgyy7zsVC/8BJyy5GwAexHIxDarUQyE 3ptsmucvswGwdghSeU+3d6OTrxJ+0ygZPjSNV4GZilNuIe2Y9m3cs9VSlC0K12l5SkP8Qxa90JY+ PUPdiSDYDvVvUL2WCB6aMJHQZ9A0WqpUA1VT5L9U89gJp1ItRI53Z5r8/4OV7/cPyHRd8Wuix4qe NPpIrAnbGsXojgganC8p7tE9YCzRu3uQXzyzsO4oTN0iwtApUVNaRYzPfnoQDU9P2XZ4BzXBi12A xNWhwT4CEgvskCQ5niVRh8AkXU7nsyvSmTNJviKfLuZkxD9E+fTcoQ9vFPQsHiqOlH2CF/t7H8bQ p5CUPhhdb7QxycB2uzbI9oL6Y5PWCd1fhhnLhopfLQr6/O8YeVp/wuh1oE43uq/44hwkykjca1tT nqIMQpvxTOUZe2IykjeKsIX6SEQijG1MY0eHDvAbZwO1cMX9151AxZl5a0mMV8VsFns+GbPr+ZQM vPRsLz3CSoKqeOBsPK7DOCc7h7rt6Kci1W7hlgRsdKI2ijtmdUqW2jSJcxqpOAeXdor6Mfir7wAA AP//AwBQSwMEFAAGAAgAAAAhAF6Fl7HgAAAACgEAAA8AAABkcnMvZG93bnJldi54bWxMj81OwzAQ hO9IvIO1SNyoQyApDXEqfoQQQki0IHrdJiYJideR7aTh7VlOcNyZ0ew3+Xo2vZi0860lBeeLCISm 0lYt1Qre3x7OrkD4gFRhb0kr+NYe1sXxUY5ZZQ+00dM21IJLyGeooAlhyKT0ZaMN+oUdNLH3aZ3B wKerZeXwwOWml3EUpdJgS/yhwUHfNbrstqNR8PWUmo+p2+1G6jDcPrvV/ePri1KnJ/PNNYig5/AX hl98RoeCmfZ2pMqLXkESx7wlsHGRguDAKrlkYc/CMklBFrn8P6H4AQAA//8DAFBLAQItABQABgAI AAAAIQC2gziS/gAAAOEBAAATAAAAAAAAAAAAAAAAAAAAAABbQ29udGVudF9UeXBlc10ueG1sUEsB Ai0AFAAGAAgAAAAhADj9If/WAAAAlAEAAAsAAAAAAAAAAAAAAAAALwEAAF9yZWxzLy5yZWxzUEsB Ai0AFAAGAAgAAAAhALB/GGIfAgAAQAQAAA4AAAAAAAAAAAAAAAAALgIAAGRycy9lMm9Eb2MueG1s UEsBAi0AFAAGAAgAAAAhAF6Fl7HgAAAACgEAAA8AAAAAAAAAAAAAAAAAeQQAAGRycy9kb3ducmV2 LnhtbFBLBQYAAAAABAAEAPMAAACGBQAAAAA= " id="Rectangle 50" o:spid="_x0000_s1026"/>
            </w:pict>
          </mc:Fallback>
        </mc:AlternateContent>
      </w:r>
      <w:r>
        <w:rPr>
          <w:noProof/>
        </w:rPr>
        <mc:AlternateContent>
          <mc:Choice Requires="wps">
            <w:drawing>
              <wp:anchor distT="0" distB="0" distL="114300" distR="114300" simplePos="0" relativeHeight="251671552" behindDoc="0" locked="0" layoutInCell="1" allowOverlap="1" wp14:anchorId="3068DFE7" wp14:editId="5B820EB3">
                <wp:simplePos x="0" y="0"/>
                <wp:positionH relativeFrom="column">
                  <wp:posOffset>1371600</wp:posOffset>
                </wp:positionH>
                <wp:positionV relativeFrom="paragraph">
                  <wp:posOffset>1572260</wp:posOffset>
                </wp:positionV>
                <wp:extent cx="3200400" cy="2743200"/>
                <wp:effectExtent l="0" t="0" r="19050" b="19050"/>
                <wp:wrapNone/>
                <wp:docPr id="49"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rect">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240D32F0" strokeweight="1.75pt" style="position:absolute;margin-left:108pt;margin-top:123.8pt;width:252pt;height:3in;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DPEyN4HgIAAEAEAAAOAAAAZHJzL2Uyb0RvYy54bWysU8FuEzEQvSPxD5bvZDchpe0qm6pKCUIq UFH4AMfr3bWwPWbsZBO+nrE3DSlwQvhgeTzj5zdvZhY3e2vYTmHQ4Go+nZScKSeh0a6r+dcv61dX nIUoXCMMOFXzgwr8ZvnyxWLwlZpBD6ZRyAjEhWrwNe9j9FVRBNkrK8IEvHLkbAGtiGRiVzQoBkK3 ppiV5ZtiAGw8glQh0O3d6OTLjN+2SsZPbRtUZKbmxC3mHfO+SXuxXIiqQ+F7LY80xD+wsEI7+vQE dSeiYFvUf0BZLRECtHEiwRbQtlqqnANlMy1/y+axF17lXEic4E8yhf8HKz/uHpDppubza86csFSj z6SacJ1RjO5IoMGHiuIe/QOmFIO/B/ktMAernsLULSIMvRIN0Zqm+OLZg2QEeso2wwdoCF5sI2St 9i3aBEgqsH0uyeFUErWPTNLlayryvKTKSfLNLufJzn+I6um5xxDfKbAsHWqOxD7Di919iImOqJ5C Mn0wullrY7KB3WZlkO0E9cc6ryN6OA8zjg30Pa2LDP3MGc4xyrz+hmF1pE432tb86hQkqiTcW9fk PoxCm/FMnI07KpnEG4uwgeZAQiKMbUxjR4ce8AdnA7VwzcP3rUDFmXnvqBjX0/k89Xw25heXMzLw 3LM59wgnCarmkbPxuIrjnGw96q6nn6Y5dwe3VMBWZ2lTcUdWR7LUplnx40ilOTi3c9SvwV/+BAAA //8DAFBLAwQUAAYACAAAACEAKcBpL90AAAALAQAADwAAAGRycy9kb3ducmV2LnhtbEyPzW7CMBCE 75V4B2uReisOqHIgxEGoVcm5/NxNvE1S4nUUGwhv3+2pve1oRzPf5JvRdeKGQ2g9aZjPEhBIlbct 1RqOh4+XJYgQDVnTeUINDwywKSZPucmsv9Mn3vaxFhxCITMamhj7TMpQNehMmPkeiX9ffnAmshxq aQdz53DXyUWSKOlMS9zQmB7fGqwu+6vTsEpO344wLh/H98u2LG2526lS6+fpuF2DiDjGPzP84jM6 FMx09leyQXQaFnPFWyIfr6kCwY6UC0GcNah0pUAWufy/ofgBAAD//wMAUEsBAi0AFAAGAAgAAAAh ALaDOJL+AAAA4QEAABMAAAAAAAAAAAAAAAAAAAAAAFtDb250ZW50X1R5cGVzXS54bWxQSwECLQAU AAYACAAAACEAOP0h/9YAAACUAQAACwAAAAAAAAAAAAAAAAAvAQAAX3JlbHMvLnJlbHNQSwECLQAU AAYACAAAACEAzxMjeB4CAABABAAADgAAAAAAAAAAAAAAAAAuAgAAZHJzL2Uyb0RvYy54bWxQSwEC LQAUAAYACAAAACEAKcBpL90AAAALAQAADwAAAAAAAAAAAAAAAAB4BAAAZHJzL2Rvd25yZXYueG1s UEsFBgAAAAAEAAQA8wAAAIIFAAAAAA== " id="Rectangle 49" o:spid="_x0000_s1026"/>
            </w:pict>
          </mc:Fallback>
        </mc:AlternateContent>
      </w:r>
      <w:r>
        <w:rPr>
          <w:noProof/>
        </w:rPr>
        <mc:AlternateContent>
          <mc:Choice Requires="wps">
            <w:drawing>
              <wp:anchor distT="0" distB="0" distL="114300" distR="114300" simplePos="0" relativeHeight="251672576" behindDoc="0" locked="0" layoutInCell="1" allowOverlap="1" wp14:anchorId="42626E52" wp14:editId="2E474E6D">
                <wp:simplePos x="0" y="0"/>
                <wp:positionH relativeFrom="column">
                  <wp:posOffset>-571500</wp:posOffset>
                </wp:positionH>
                <wp:positionV relativeFrom="paragraph">
                  <wp:posOffset>4658360</wp:posOffset>
                </wp:positionV>
                <wp:extent cx="2743200" cy="3086100"/>
                <wp:effectExtent l="0" t="0" r="19050" b="19050"/>
                <wp:wrapNone/>
                <wp:docPr id="48"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3086100"/>
                        </a:xfrm>
                        <a:prstGeom prst="rect">
                          <a:avLst/>
                        </a:prstGeom>
                        <a:solidFill>
                          <a:srgbClr val="FFFFFF"/>
                        </a:solidFill>
                        <a:ln w="2222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3F1DC99D" strokeweight="1.75pt" style="position:absolute;margin-left:-45pt;margin-top:366.8pt;width:3in;height:24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hWcqXKAIAAEsEAAAOAAAAZHJzL2Uyb0RvYy54bWysVF1v0zAUfUfiP1h+p0m7bitR02nqKEIa MDH4AY7tJBb+4tptWn79rp2udMATIg+Wr319fO4511ne7I0mOwlBOVvT6aSkRFruhLJdTb993bxZ UBIis4JpZ2VNDzLQm9XrV8vBV3LmeqeFBIIgNlSDr2kfo6+KIvBeGhYmzkuLm60DwyKG0BUC2IDo RhezsrwqBgfCg+MyBFy9GzfpKuO3reTxc9sGGYmuKXKLeYQ8NmksVktWdcB8r/iRBvsHFoYpi5ee oO5YZGQL6g8oozi44No44c4Urm0Vl7kGrGZa/lbNY8+8zLWgOMGfZAr/D5Z/2j0AUaKmc3TKMoMe fUHVmO20JLiGAg0+VJj36B8glRj8vePfA7Fu3WOavAVwQy+ZQFrTlF+8OJCCgEdJM3x0AuHZNrqs 1b4FkwBRBbLPlhxOlsh9JBwXZ9fzC/SZEo57F+XiaopBuoNVz8c9hPheOkPSpKaA7DM8292HOKY+ p2T6TiuxUVrnALpmrYHsGPbHJn9H9HCepi0ZkAt+l8jEeJRLNDrf8iIvnMOV+fsbnFERm14rU9PF KYlVScN3ViBlVkWm9DjHSrU9ipp0HP1onDigpuDGjsYXiJPewU9KBuzmmoYfWwaSEv3Boi9vp/N5 av8czC+vZxjA+U5zvsMsR6iaRkrG6TqOT2brQXU93jTNtVt3i162KqucfB5ZHclix2afjq8rPYnz OGf9+gesngAAAP//AwBQSwMEFAAGAAgAAAAhAJXzBbTiAAAADAEAAA8AAABkcnMvZG93bnJldi54 bWxMj8FOwzAMhu9IvENkJG5buhbatWs6IaRJQ+KyAlqPWRPaisapmmwLb485wdH2p9/fX26DGdlF z26wKGC1jIBpbK0asBPw/rZbrIE5L1HJ0aIW8K0dbKvbm1IWyl7xoC+17xiFoCukgN77qeDctb02 0i3tpJFun3Y20tM4d1zN8krhZuRxFKXcyAHpQy8n/dzr9qs+GwFJqHmQ2TpvsubxuN+97j/4SyPE /V142gDzOvg/GH71SR0qcjrZMyrHRgGLPKIuXkCWJCkwIpKHmDYnQuNVngKvSv6/RPUDAAD//wMA UEsBAi0AFAAGAAgAAAAhALaDOJL+AAAA4QEAABMAAAAAAAAAAAAAAAAAAAAAAFtDb250ZW50X1R5 cGVzXS54bWxQSwECLQAUAAYACAAAACEAOP0h/9YAAACUAQAACwAAAAAAAAAAAAAAAAAvAQAAX3Jl bHMvLnJlbHNQSwECLQAUAAYACAAAACEAYVnKlygCAABLBAAADgAAAAAAAAAAAAAAAAAuAgAAZHJz L2Uyb0RvYy54bWxQSwECLQAUAAYACAAAACEAlfMFtOIAAAAMAQAADwAAAAAAAAAAAAAAAACCBAAA ZHJzL2Rvd25yZXYueG1sUEsFBgAAAAAEAAQA8wAAAJEFAAAAAA== " id="Rectangle 48" o:spid="_x0000_s1026">
                <v:stroke linestyle="thinThin"/>
              </v:rect>
            </w:pict>
          </mc:Fallback>
        </mc:AlternateContent>
      </w:r>
      <w:r>
        <w:rPr>
          <w:noProof/>
        </w:rPr>
        <mc:AlternateContent>
          <mc:Choice Requires="wps">
            <w:drawing>
              <wp:anchor distT="0" distB="0" distL="114300" distR="114300" simplePos="0" relativeHeight="251673600" behindDoc="0" locked="0" layoutInCell="1" allowOverlap="1" wp14:anchorId="552F0B9E" wp14:editId="4B69CA05">
                <wp:simplePos x="0" y="0"/>
                <wp:positionH relativeFrom="column">
                  <wp:posOffset>3429000</wp:posOffset>
                </wp:positionH>
                <wp:positionV relativeFrom="paragraph">
                  <wp:posOffset>4658360</wp:posOffset>
                </wp:positionV>
                <wp:extent cx="2743200" cy="3086100"/>
                <wp:effectExtent l="0" t="0" r="19050" b="19050"/>
                <wp:wrapNone/>
                <wp:docPr id="47"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3086100"/>
                        </a:xfrm>
                        <a:prstGeom prst="rect">
                          <a:avLst/>
                        </a:prstGeom>
                        <a:solidFill>
                          <a:srgbClr val="FFFFFF"/>
                        </a:solidFill>
                        <a:ln w="2222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22C2404C" strokeweight="1.75pt" style="position:absolute;margin-left:270pt;margin-top:366.8pt;width:3in;height:24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MWZjMKAIAAEsEAAAOAAAAZHJzL2Uyb0RvYy54bWysVNtuEzEQfUfiHyy/k92kaRtW2VRVShBS gYrCB3ht766Fb4ydbMLXd+xNQwo8IfxgeTzj4zNnxl7e7I0mOwlBOVvT6aSkRFruhLJdTb993bxZ UBIis4JpZ2VNDzLQm9XrV8vBV3LmeqeFBIIgNlSDr2kfo6+KIvBeGhYmzkuLztaBYRFN6AoBbEB0 o4tZWV4VgwPhwXEZAu7ejU66yvhtK3n83LZBRqJritxiniHPTZqL1ZJVHTDfK36kwf6BhWHK4qUn qDsWGdmC+gPKKA4uuDZOuDOFa1vFZc4Bs5mWv2Xz2DMvcy4oTvAnmcL/g+Wfdg9AlKjp/JoSywzW 6AuqxmynJcE9FGjwocK4R/8AKcXg7x3/Hoh16x7D5C2AG3rJBNKapvjixYFkBDxKmuGjEwjPttFl rfYtmASIKpB9LsnhVBK5j4Tj5ux6foF1poSj76JcXE3RSHew6vm4hxDfS2dIWtQUkH2GZ7v7EMfQ 55BM32klNkrrbEDXrDWQHcP+2ORxRA/nYdqSAbnguEQmxqNcotH5lhdx4RyuzONvcEZFbHqtTE0X pyBWJQ3fWYGUWRWZ0uMaM9X2KGrScaxH48QBNQU3djS+QFz0Dn5SMmA31zT82DKQlOgPFuvydjqf p/bPxvzyeoYGnHuacw+zHKFqGikZl+s4PpmtB9X1eNM0527dLdayVVnlVOeR1ZEsdmyu0/F1pSdx bueoX3/A6gkAAP//AwBQSwMEFAAGAAgAAAAhAHZvMtbiAAAADAEAAA8AAABkcnMvZG93bnJldi54 bWxMj8FOwzAMhu9IvENkJG4sXcvatWs6IaRJQ+KyAlqPWRPaisapmmwLb485wdH2p9/fX26DGdlF z26wKGC5iIBpbK0asBPw/rZ7WANzXqKSo0Ut4Fs72Fa3N6UslL3iQV9q3zEKQVdIAb33U8G5a3tt pFvYSSPdPu1spKdx7ria5ZXCzcjjKEq5kQPSh15O+rnX7Vd9NgKSUPMgs3XeZM3quN+97j/4SyPE /V142gDzOvg/GH71SR0qcjrZMyrHRgGrx4i6eAFZkqTAiMizmDYnQuNlngKvSv6/RPUDAAD//wMA UEsBAi0AFAAGAAgAAAAhALaDOJL+AAAA4QEAABMAAAAAAAAAAAAAAAAAAAAAAFtDb250ZW50X1R5 cGVzXS54bWxQSwECLQAUAAYACAAAACEAOP0h/9YAAACUAQAACwAAAAAAAAAAAAAAAAAvAQAAX3Jl bHMvLnJlbHNQSwECLQAUAAYACAAAACEATFmYzCgCAABLBAAADgAAAAAAAAAAAAAAAAAuAgAAZHJz L2Uyb0RvYy54bWxQSwECLQAUAAYACAAAACEAdm8y1uIAAAAMAQAADwAAAAAAAAAAAAAAAACCBAAA ZHJzL2Rvd25yZXYueG1sUEsFBgAAAAAEAAQA8wAAAJEFAAAAAA== " id="Rectangle 47" o:spid="_x0000_s1026">
                <v:stroke linestyle="thinThin"/>
              </v:rect>
            </w:pict>
          </mc:Fallback>
        </mc:AlternateContent>
      </w:r>
      <w:r>
        <w:rPr>
          <w:noProof/>
        </w:rPr>
        <mc:AlternateContent>
          <mc:Choice Requires="wps">
            <w:drawing>
              <wp:anchor distT="0" distB="0" distL="114300" distR="114300" simplePos="0" relativeHeight="251676672" behindDoc="0" locked="0" layoutInCell="1" allowOverlap="1" wp14:anchorId="08DD7F59" wp14:editId="54B1B623">
                <wp:simplePos x="0" y="0"/>
                <wp:positionH relativeFrom="column">
                  <wp:posOffset>4914900</wp:posOffset>
                </wp:positionH>
                <wp:positionV relativeFrom="paragraph">
                  <wp:posOffset>1115060</wp:posOffset>
                </wp:positionV>
                <wp:extent cx="0" cy="3538220"/>
                <wp:effectExtent l="0" t="0" r="19050" b="24130"/>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538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5543654" strokeweight="2pt"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8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FS+t1JQIAAEMEAAAOAAAAZHJzL2Uyb0RvYy54bWysU8GO2jAQvVfqP1i+QxIIlI0IqyqBXrYt Etveje0Qq45t2V4CqvrvHTtA2fZSVc3BGXtmnt+8GS8fT51ER26d0KrE2TjFiCuqmVCHEn953owW GDlPFCNSK17iM3f4cfX2zbI3BZ/oVkvGLQIQ5YrelLj13hRJ4mjLO+LG2nAFzkbbjnjY2kPCLOkB vZPJJE3nSa8tM1ZT7hyc1oMTryJ+03DqPzeN4x7JEgM3H1cb131Yk9WSFAdLTCvohQb5BxYdEQou vUHVxBP0YsUfUJ2gVjvd+DHVXaKbRlAea4BqsvS3anYtMTzWAuI4c5PJ/T9Y+um4tUiwEudzjBTp oEc7b4k4tB5VWilQUFsETlCqN66AhEptbaiVntTOPGn6zSGlq5aoA4+Mn88GULKQkbxKCRtn4L59 /1EziCEvXkfZTo3tUCOF+RoSAzhIg06xT+dbn/jJIzocUjidzqaLyST2MCFFgAiJxjr/gesOBaPE UqggISnI8cn5QOlXSDhWeiOkjGMgFepLPJnlaRoznJaCBW+Ic/awr6RFRxImKX6xQPDch1n9olhE azlh64vtiZCDDbdLFfCgFuBzsYZR+f6QPqwX60U+yifz9ShP63r0flPlo/kmezerp3VV1dmPQC3L i1YwxlVgdx3bLP+7sbg8oGHgboN70yF5jR4FA7LXfyQd2xo6OczEXrPz1l7bDZMagy+vKjyF+z3Y 929/9RMAAP//AwBQSwMEFAAGAAgAAAAhAJI7vJfdAAAACwEAAA8AAABkcnMvZG93bnJldi54bWxM j0FPwzAMhe9I/IfISNxYShnr1DWdEBJwZBvjnjVeG9Y4VZOuhV+PEQe42X5Pz98r1pNrxRn7YD0p uJ0lIJAqbyzVCvZvTzdLECFqMrr1hAo+McC6vLwodG78SFs872ItOIRCrhU0MXa5lKFq0Okw8x0S a0ffOx157Wtpej1yuGtlmiQL6bQl/tDoDh8brE67wSk4fW3Gl/3rMA9pfCfcPNup/7BKXV9NDysQ Eaf4Z4YffEaHkpkOfiATRKsgy+bcJbKQ3S9AsOP3cuDhLl2CLAv5v0P5DQAA//8DAFBLAQItABQA BgAIAAAAIQC2gziS/gAAAOEBAAATAAAAAAAAAAAAAAAAAAAAAABbQ29udGVudF9UeXBlc10ueG1s UEsBAi0AFAAGAAgAAAAhADj9If/WAAAAlAEAAAsAAAAAAAAAAAAAAAAALwEAAF9yZWxzLy5yZWxz UEsBAi0AFAAGAAgAAAAhAEVL63UlAgAAQwQAAA4AAAAAAAAAAAAAAAAALgIAAGRycy9lMm9Eb2Mu eG1sUEsBAi0AFAAGAAgAAAAhAJI7vJfdAAAACwEAAA8AAAAAAAAAAAAAAAAAfwQAAGRycy9kb3du cmV2LnhtbFBLBQYAAAAABAAEAPMAAACJBQAAAAA= " id="Straight Connector 46" to="387pt,366.4pt" o:spid="_x0000_s1026"/>
            </w:pict>
          </mc:Fallback>
        </mc:AlternateContent>
      </w:r>
      <w:r>
        <w:rPr>
          <w:noProof/>
        </w:rPr>
        <mc:AlternateContent>
          <mc:Choice Requires="wps">
            <w:drawing>
              <wp:anchor distT="0" distB="0" distL="114300" distR="114300" simplePos="0" relativeHeight="251677696" behindDoc="0" locked="0" layoutInCell="1" allowOverlap="1" wp14:anchorId="346B2FBB" wp14:editId="4250A1D1">
                <wp:simplePos x="0" y="0"/>
                <wp:positionH relativeFrom="column">
                  <wp:posOffset>685800</wp:posOffset>
                </wp:positionH>
                <wp:positionV relativeFrom="paragraph">
                  <wp:posOffset>1115060</wp:posOffset>
                </wp:positionV>
                <wp:extent cx="0" cy="3538220"/>
                <wp:effectExtent l="19050" t="19050" r="19050" b="508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5382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92D4FAF" strokeweight="2.25pt"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8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WfglzJgIAAEMEAAAOAAAAZHJzL2Uyb0RvYy54bWysU02P2yAQvVfqf0DcE9uJk81acVaVnfSy 7UbKtncCOEbFgIDEiar+9w7ko9n2UlX1AQ/MzOPNm2H+dOwkOnDrhFYlzoYpRlxRzYTalfjL62ow w8h5ohiRWvESn7jDT4v37+a9KfhIt1oybhGAKFf0psSt96ZIEkdb3hE31IYrcDbadsTD1u4SZkkP 6J1MRmk6TXptmbGacufgtD478SLiNw2n/qVpHPdIlhi4+bjauG7DmizmpNhZYlpBLzTIP7DoiFBw 6Q2qJp6gvRV/QHWCWu1044dUd4luGkF5rAGqydLfqtm0xPBYC4jjzE0m9/9g6efD2iLBSpxPMFKk gx5tvCVi13pUaaVAQW0ROEGp3rgCEiq1tqFWelQb86zpN4eUrlqidjwyfj0ZQMlCRvImJWycgfu2 /SfNIIbsvY6yHRvboUYK8zUkBnCQBh1jn063PvGjR/R8SOF0PBnPRqPYw4QUASIkGuv8R647FIwS S6GChKQgh2fnA6VfIeFY6ZWQMo6BVKgv8Wg2eZjEDKelYMEb4pzdbStp0YGESYpfLBA892FW7xWL aC0nbHmxPRHybMPtUgU8qAX4XKzzqHx/TB+Xs+UsH+Sj6XKQp3U9+LCq8sF0lT1M6nFdVXX2I1DL 8qIVjHEV2F3HNsv/biwuD+g8cLfBvemQvEWPggHZ6z+Sjm0NnTzPxFaz09pe2w2TGoMvryo8hfs9 2Pdvf/ETAAD//wMAUEsDBBQABgAIAAAAIQBFBAQ73wAAAAsBAAAPAAAAZHJzL2Rvd25yZXYueG1s TI/BTsMwEETvSPyDtUhcELUpIo3SOBVCAnHg0sAHbGKTRI3XIXabtF/Plgu97eyOZt/km9n14mDH 0HnS8LBQICzV3nTUaPj6fL1PQYSIZLD3ZDUcbYBNcX2VY2b8RFt7KGMjOIRChhraGIdMylC31mFY +MES37796DCyHBtpRpw43PVyqVQiHXbEH1oc7Etr6125dxq2VYof7+qn9EdKTtOpDG93Q6317c38 vAYR7Rz/zXDGZ3QomKnyezJB9KxVyl0iD6unBMTZ8bepNKwelynIIpeXHYpfAAAA//8DAFBLAQIt ABQABgAIAAAAIQC2gziS/gAAAOEBAAATAAAAAAAAAAAAAAAAAAAAAABbQ29udGVudF9UeXBlc10u eG1sUEsBAi0AFAAGAAgAAAAhADj9If/WAAAAlAEAAAsAAAAAAAAAAAAAAAAALwEAAF9yZWxzLy5y ZWxzUEsBAi0AFAAGAAgAAAAhAFZ+CXMmAgAAQwQAAA4AAAAAAAAAAAAAAAAALgIAAGRycy9lMm9E b2MueG1sUEsBAi0AFAAGAAgAAAAhAEUEBDvfAAAACwEAAA8AAAAAAAAAAAAAAAAAgAQAAGRycy9k b3ducmV2LnhtbFBLBQYAAAAABAAEAPMAAACMBQAAAAA= " id="Straight Connector 45" to="54pt,366.4pt" o:spid="_x0000_s1026"/>
            </w:pict>
          </mc:Fallback>
        </mc:AlternateContent>
      </w:r>
      <w:r>
        <w:rPr>
          <w:noProof/>
        </w:rPr>
        <mc:AlternateContent>
          <mc:Choice Requires="wps">
            <w:drawing>
              <wp:anchor distT="0" distB="0" distL="114300" distR="114300" simplePos="0" relativeHeight="251678720" behindDoc="0" locked="0" layoutInCell="1" allowOverlap="1" wp14:anchorId="0F12EDD5" wp14:editId="7DD8FA21">
                <wp:simplePos x="0" y="0"/>
                <wp:positionH relativeFrom="column">
                  <wp:posOffset>-342900</wp:posOffset>
                </wp:positionH>
                <wp:positionV relativeFrom="paragraph">
                  <wp:posOffset>314960</wp:posOffset>
                </wp:positionV>
                <wp:extent cx="2286000" cy="571500"/>
                <wp:effectExtent l="0" t="0" r="0"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A5069E" w14:textId="77777777" w:rsidR="000D54F7" w:rsidRDefault="000D54F7" w:rsidP="000D54F7">
                            <w:pPr>
                              <w:jc w:val="center"/>
                              <w:rPr>
                                <w:rFonts w:ascii="Trebuchet MS" w:hAnsi="Trebuchet MS"/>
                                <w:sz w:val="72"/>
                                <w:szCs w:val="72"/>
                              </w:rPr>
                            </w:pPr>
                            <w:r>
                              <w:rPr>
                                <w:rFonts w:ascii="Trebuchet MS" w:hAnsi="Trebuchet MS"/>
                                <w:sz w:val="72"/>
                                <w:szCs w:val="72"/>
                              </w:rPr>
                              <w:t>3 +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12EDD5" id="Text Box 44" o:spid="_x0000_s1027" type="#_x0000_t202" style="position:absolute;margin-left:-27pt;margin-top:24.8pt;width:180pt;height:4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" stroked="f">
                <v:textbox>
                  <w:txbxContent>
                    <w:p w14:paraId="1CA5069E" w14:textId="77777777" w:rsidR="000D54F7" w:rsidRDefault="000D54F7" w:rsidP="000D54F7">
                      <w:pPr>
                        <w:jc w:val="center"/>
                        <w:rPr>
                          <w:rFonts w:ascii="Trebuchet MS" w:hAnsi="Trebuchet MS"/>
                          <w:sz w:val="72"/>
                          <w:szCs w:val="72"/>
                        </w:rPr>
                      </w:pPr>
                      <w:r>
                        <w:rPr>
                          <w:rFonts w:ascii="Trebuchet MS" w:hAnsi="Trebuchet MS"/>
                          <w:sz w:val="72"/>
                          <w:szCs w:val="72"/>
                        </w:rPr>
                        <w:t>3 + (-4)</w:t>
                      </w:r>
                    </w:p>
                  </w:txbxContent>
                </v:textbox>
              </v:shape>
            </w:pict>
          </mc:Fallback>
        </mc:AlternateContent>
      </w:r>
      <w:r>
        <w:rPr>
          <w:noProof/>
        </w:rPr>
        <mc:AlternateContent>
          <mc:Choice Requires="wps">
            <w:drawing>
              <wp:anchor distT="0" distB="0" distL="114300" distR="114300" simplePos="0" relativeHeight="251679744" behindDoc="0" locked="0" layoutInCell="1" allowOverlap="1" wp14:anchorId="643AB023" wp14:editId="3DFB12EE">
                <wp:simplePos x="0" y="0"/>
                <wp:positionH relativeFrom="column">
                  <wp:posOffset>3543300</wp:posOffset>
                </wp:positionH>
                <wp:positionV relativeFrom="paragraph">
                  <wp:posOffset>314960</wp:posOffset>
                </wp:positionV>
                <wp:extent cx="2286000" cy="571500"/>
                <wp:effectExtent l="0" t="0" r="0" b="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7C8F59" w14:textId="79997A80" w:rsidR="000D54F7" w:rsidRDefault="000D54F7" w:rsidP="000D54F7">
                            <w:pPr>
                              <w:jc w:val="center"/>
                              <w:rPr>
                                <w:rFonts w:ascii="Trebuchet MS" w:hAnsi="Trebuchet MS"/>
                                <w:sz w:val="72"/>
                                <w:szCs w:val="72"/>
                              </w:rPr>
                            </w:pPr>
                            <w:r>
                              <w:rPr>
                                <w:rFonts w:ascii="Trebuchet MS" w:hAnsi="Trebuchet MS"/>
                                <w:sz w:val="72"/>
                                <w:szCs w:val="72"/>
                              </w:rPr>
                              <w:t>3 −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3AB023" id="Text Box 43" o:spid="_x0000_s1028" type="#_x0000_t202" style="position:absolute;margin-left:279pt;margin-top:24.8pt;width:180pt;height: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" stroked="f">
                <v:textbox>
                  <w:txbxContent>
                    <w:p w14:paraId="2B7C8F59" w14:textId="79997A80" w:rsidR="000D54F7" w:rsidRDefault="000D54F7" w:rsidP="000D54F7">
                      <w:pPr>
                        <w:jc w:val="center"/>
                        <w:rPr>
                          <w:rFonts w:ascii="Trebuchet MS" w:hAnsi="Trebuchet MS"/>
                          <w:sz w:val="72"/>
                          <w:szCs w:val="72"/>
                        </w:rPr>
                      </w:pPr>
                      <w:r>
                        <w:rPr>
                          <w:rFonts w:ascii="Trebuchet MS" w:hAnsi="Trebuchet MS"/>
                          <w:sz w:val="72"/>
                          <w:szCs w:val="72"/>
                        </w:rPr>
                        <w:t>3 − 4</w:t>
                      </w:r>
                    </w:p>
                  </w:txbxContent>
                </v:textbox>
              </v:shape>
            </w:pict>
          </mc:Fallback>
        </mc:AlternateContent>
      </w:r>
      <w:r>
        <w:rPr>
          <w:noProof/>
        </w:rPr>
        <mc:AlternateContent>
          <mc:Choice Requires="wps">
            <w:drawing>
              <wp:anchor distT="0" distB="0" distL="114300" distR="114300" simplePos="0" relativeHeight="251681792" behindDoc="1" locked="0" layoutInCell="1" allowOverlap="1" wp14:anchorId="3A840B8D" wp14:editId="6753B1EA">
                <wp:simplePos x="0" y="0"/>
                <wp:positionH relativeFrom="column">
                  <wp:posOffset>1714500</wp:posOffset>
                </wp:positionH>
                <wp:positionV relativeFrom="paragraph">
                  <wp:posOffset>4315460</wp:posOffset>
                </wp:positionV>
                <wp:extent cx="2286000" cy="457200"/>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B19C30" w14:textId="77777777" w:rsidR="000D54F7" w:rsidRDefault="000D54F7" w:rsidP="000D54F7">
                            <w:pPr>
                              <w:jc w:val="center"/>
                              <w:rPr>
                                <w:rFonts w:ascii="Trebuchet MS" w:hAnsi="Trebuchet MS"/>
                              </w:rPr>
                            </w:pPr>
                            <w:r>
                              <w:rPr>
                                <w:rFonts w:ascii="Trebuchet MS" w:hAnsi="Trebuchet MS"/>
                              </w:rPr>
                              <w:t>How are they differ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840B8D" id="Text Box 42" o:spid="_x0000_s1029" type="#_x0000_t202" style="position:absolute;margin-left:135pt;margin-top:339.8pt;width:180pt;height:36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" stroked="f">
                <v:textbox>
                  <w:txbxContent>
                    <w:p w14:paraId="21B19C30" w14:textId="77777777" w:rsidR="000D54F7" w:rsidRDefault="000D54F7" w:rsidP="000D54F7">
                      <w:pPr>
                        <w:jc w:val="center"/>
                        <w:rPr>
                          <w:rFonts w:ascii="Trebuchet MS" w:hAnsi="Trebuchet MS"/>
                        </w:rPr>
                      </w:pPr>
                      <w:r>
                        <w:rPr>
                          <w:rFonts w:ascii="Trebuchet MS" w:hAnsi="Trebuchet MS"/>
                        </w:rPr>
                        <w:t>How are they different??</w:t>
                      </w:r>
                    </w:p>
                  </w:txbxContent>
                </v:textbox>
              </v:shape>
            </w:pict>
          </mc:Fallback>
        </mc:AlternateContent>
      </w:r>
      <w:r>
        <w:rPr>
          <w:noProof/>
        </w:rPr>
        <mc:AlternateContent>
          <mc:Choice Requires="wps">
            <w:drawing>
              <wp:anchor distT="0" distB="0" distL="114300" distR="114300" simplePos="0" relativeHeight="251674624" behindDoc="1" locked="0" layoutInCell="1" allowOverlap="1" wp14:anchorId="76BBFC15" wp14:editId="4716DBB6">
                <wp:simplePos x="0" y="0"/>
                <wp:positionH relativeFrom="column">
                  <wp:posOffset>1028700</wp:posOffset>
                </wp:positionH>
                <wp:positionV relativeFrom="paragraph">
                  <wp:posOffset>1115060</wp:posOffset>
                </wp:positionV>
                <wp:extent cx="1028700" cy="457200"/>
                <wp:effectExtent l="0" t="0" r="19050" b="190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D99F11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8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ilqOdIgIAAD0EAAAOAAAAZHJzL2Uyb0RvYy54bWysU8GO2jAQvVfqP1i+QxIaWIgIqyqBXrYt EtsPMLZDrDq2ZRsCqvrvHZtAS3upqubg2J6Z5zdvZpbP506iE7dOaFXibJxixBXVTKhDib+8bkZz jJwnihGpFS/xhTv8vHr7Ztmbgk90qyXjFgGIckVvStx6b4okcbTlHXFjbbgCY6NtRzwc7SFhlvSA 3slkkqazpNeWGaspdw5u66sRryJ+03DqPzeN4x7JEgM3H1cb131Yk9WSFAdLTCvoQIP8A4uOCAWP 3qFq4gk6WvEHVCeo1U43fkx1l+imEZTHHCCbLP0tm11LDI+5gDjO3GVy/w+WfjptLRKsxHmGkSId 1GjnLRGH1qNKKwUKaovACEr1xhUQUKmtDbnSs9qZF02/OqR01RJ14JHx68UASoxIHkLCwRl4b99/ 1Ax8yNHrKNu5sV2ABEHQOVbncq8OP3tE4TJLJ/OnFIpIwZZPn6D8gVRCilu0sc5/4LpDYVNiKVRQ jxTk9OL81fXmEq6V3ggpYwdIhfoSL6aTaQxwWgoWjMHN2cO+khadSOih+A3vPrhZfVQsgrWcsPWw 90TI6x54ShXwIB+gM+yuTfJtkS7W8/U8H+WT2XqUp3U9er+p8tFskz1N63d1VdXZ90Aty4tWMMZV YHdr2Cz/u4YYRufaaveWvcuQPKJHaYHs7R9Jx4KGGl67Ya/ZZWuDtKG20KPReZinMAS/nqPXz6lf /QAAAP//AwBQSwMEFAAGAAgAAAAhABmDv9rfAAAACwEAAA8AAABkcnMvZG93bnJldi54bWxMj0FP wzAMhe9I/IfISFwmltKNDpWmEwJ647IB4uo1pq1onK7JtsKvx5zg5mc/PX+vWE+uV0caQ+fZwPU8 AUVce9txY+D1pbq6BRUissXeMxn4ogDr8vyswNz6E2/ouI2NkhAOORpoYxxyrUPdksMw9wOx3D78 6DCKHBttRzxJuOt1miSZdtixfGhxoIeW6s/twRkI1Rvtq+9ZPUveF42ndP/4/ITGXF5M93egIk3x zwy/+IIOpTDt/IFtUL3oLJUuUYbVTQZKHIt0KZudgXS5ykCXhf7fofwBAAD//wMAUEsBAi0AFAAG AAgAAAAhALaDOJL+AAAA4QEAABMAAAAAAAAAAAAAAAAAAAAAAFtDb250ZW50X1R5cGVzXS54bWxQ SwECLQAUAAYACAAAACEAOP0h/9YAAACUAQAACwAAAAAAAAAAAAAAAAAvAQAAX3JlbHMvLnJlbHNQ SwECLQAUAAYACAAAACEAYpajnSICAAA9BAAADgAAAAAAAAAAAAAAAAAuAgAAZHJzL2Uyb0RvYy54 bWxQSwECLQAUAAYACAAAACEAGYO/2t8AAAALAQAADwAAAAAAAAAAAAAAAAB8BAAAZHJzL2Rvd25y ZXYueG1sUEsFBgAAAAAEAAQA8wAAAIgFAAAAAA== " id="Straight Connector 41" to="162pt,123.8pt" o:spid="_x0000_s1026"/>
            </w:pict>
          </mc:Fallback>
        </mc:AlternateContent>
      </w:r>
      <w:r>
        <w:rPr>
          <w:noProof/>
        </w:rPr>
        <mc:AlternateContent>
          <mc:Choice Requires="wps">
            <w:drawing>
              <wp:anchor distT="0" distB="0" distL="114300" distR="114300" simplePos="0" relativeHeight="251675648" behindDoc="1" locked="0" layoutInCell="1" allowOverlap="1" wp14:anchorId="24C2A5FF" wp14:editId="0B3C70BC">
                <wp:simplePos x="0" y="0"/>
                <wp:positionH relativeFrom="column">
                  <wp:posOffset>3771900</wp:posOffset>
                </wp:positionH>
                <wp:positionV relativeFrom="paragraph">
                  <wp:posOffset>1115060</wp:posOffset>
                </wp:positionV>
                <wp:extent cx="685800" cy="457200"/>
                <wp:effectExtent l="0" t="0" r="19050" b="1905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0EB1D07"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87.8pt"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BOeKPWJwIAAEYEAAAOAAAAZHJzL2Uyb0RvYy54bWysU8GO2jAQvVfqP1i+QxIaWIgIqyqBXrYt Etveje0Qq45t2V4CqvrvHZtAl/ZSVc3BGdszb97MPC8fT51ER26d0KrE2TjFiCuqmVCHEn953ozm GDlPFCNSK17iM3f4cfX2zbI3BZ/oVkvGLQIQ5YrelLj13hRJ4mjLO+LG2nAFl422HfGwtYeEWdID eieTSZrOkl5bZqym3Dk4rS+XeBXxm4ZT/7lpHPdIlhi4+bjauO7DmqyWpDhYYlpBBxrkH1h0RChI eoOqiSfoxYo/oDpBrXa68WOqu0Q3jaA81gDVZOlv1exaYnisBZrjzK1N7v/B0k/HrUWClTiH9ijS wYx23hJxaD2qtFLQQW0RXEKneuMKCKjU1oZa6UntzJOm3xxSumqJOvDI+PlsACULEcldSNg4A/n2 /UfNwIe8eB3bdmpshxopzNcQGMChNegU53S+zYmfPKJwOJtP5ynQpXCVTx9ABzEXKQJMCDbW+Q9c dygYJZZChTaSghyfnA+0frmEY6U3QsooBalQX+LFdDKNAU5LwcJlcHP2sK+kRUcSxBS/Ie+dm9Uv ikWwlhO2HmxPhLzYkFyqgAflAJ3Buqjl+yJdrOfreT7KJ7P1KE/revR+U+Wj2SZ7mNbv6qqqsx+B WpYXrWCMq8Duqtws/ztlDG/oormbdm9tSO7RY7+A7PUfScfJhmFeZLHX7Ly114mDWKPz8LDCa3i9 B/v181/9BAAA//8DAFBLAwQUAAYACAAAACEAkLbZoN8AAAALAQAADwAAAGRycy9kb3ducmV2Lnht bEyPwU7DMBBE70j8g7VI3KhNaBMa4lQVAi5ISJTA2YmXJCJeR7Gbhr9nOcFxZ0azb4rd4gYx4xR6 TxquVwoEUuNtT62G6u3x6hZEiIasGTyhhm8MsCvPzwqTW3+iV5wPsRVcQiE3GroYx1zK0HToTFj5 EYm9Tz85E/mcWmknc+JyN8hEqVQ60xN/6MyI9x02X4ej07D/eH64eZlr5we7bat36yr1lGh9ebHs 70BEXOJfGH7xGR1KZqr9kWwQg4bNds1bIhvZJgXBiUwlrNQaknWWgiwL+X9D+QMAAP//AwBQSwEC LQAUAAYACAAAACEAtoM4kv4AAADhAQAAEwAAAAAAAAAAAAAAAAAAAAAAW0NvbnRlbnRfVHlwZXNd LnhtbFBLAQItABQABgAIAAAAIQA4/SH/1gAAAJQBAAALAAAAAAAAAAAAAAAAAC8BAABfcmVscy8u cmVsc1BLAQItABQABgAIAAAAIQBOeKPWJwIAAEYEAAAOAAAAAAAAAAAAAAAAAC4CAABkcnMvZTJv RG9jLnhtbFBLAQItABQABgAIAAAAIQCQttmg3wAAAAsBAAAPAAAAAAAAAAAAAAAAAIEEAABkcnMv ZG93bnJldi54bWxQSwUGAAAAAAQABADzAAAAjQUAAAAA " id="Straight Connector 40" to="351pt,123.8pt" o:spid="_x0000_s1026"/>
            </w:pict>
          </mc:Fallback>
        </mc:AlternateContent>
      </w:r>
    </w:p>
    <w:p w14:paraId="49B52EDE" w14:textId="77777777" w:rsidR="000D54F7" w:rsidRDefault="000D54F7" w:rsidP="000D54F7">
      <w:pPr>
        <w:rPr>
          <w:rFonts w:asciiTheme="minorHAnsi" w:hAnsiTheme="minorHAnsi" w:cstheme="minorHAnsi"/>
          <w:sz w:val="24"/>
          <w:szCs w:val="24"/>
        </w:rPr>
      </w:pPr>
    </w:p>
    <w:p w14:paraId="329D9D92" w14:textId="21745B56" w:rsidR="000D54F7" w:rsidRPr="00561FF1" w:rsidRDefault="000D54F7" w:rsidP="00A90C81">
      <w:pPr>
        <w:rPr>
          <w:rFonts w:asciiTheme="minorHAnsi" w:hAnsiTheme="minorHAnsi" w:cstheme="minorHAnsi"/>
          <w:b/>
          <w:sz w:val="24"/>
          <w:szCs w:val="24"/>
        </w:rPr>
      </w:pPr>
    </w:p>
    <w:sectPr w:rsidR="000D54F7" w:rsidRPr="00561FF1" w:rsidSect="000D54F7">
      <w:pgSz w:w="12240" w:h="15840" w:code="1"/>
      <w:pgMar w:top="1296" w:right="1440" w:bottom="1152" w:left="1440" w:header="720" w:footer="504"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B367473" w16cid:durableId="1EEC6364"/>
  <w16cid:commentId w16cid:paraId="4B2D5B42" w16cid:durableId="1EEC6387"/>
  <w16cid:commentId w16cid:paraId="0B0ED813" w16cid:durableId="1EEC63B2"/>
  <w16cid:commentId w16cid:paraId="73F49632" w16cid:durableId="1EEC64FE"/>
  <w16cid:commentId w16cid:paraId="35BFB418" w16cid:durableId="1EEC645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744CE2" w14:textId="77777777" w:rsidR="007027BC" w:rsidRDefault="007027BC">
      <w:r>
        <w:separator/>
      </w:r>
    </w:p>
    <w:p w14:paraId="5AB6732F" w14:textId="77777777" w:rsidR="007027BC" w:rsidRDefault="007027BC"/>
    <w:p w14:paraId="246DC04C" w14:textId="77777777" w:rsidR="007027BC" w:rsidRDefault="007027BC"/>
  </w:endnote>
  <w:endnote w:type="continuationSeparator" w:id="0">
    <w:p w14:paraId="6842CBDC" w14:textId="77777777" w:rsidR="007027BC" w:rsidRDefault="007027BC">
      <w:r>
        <w:continuationSeparator/>
      </w:r>
    </w:p>
    <w:p w14:paraId="65939E52" w14:textId="77777777" w:rsidR="007027BC" w:rsidRDefault="007027BC"/>
    <w:p w14:paraId="6B2DA31A" w14:textId="77777777" w:rsidR="007027BC" w:rsidRDefault="007027B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2DA3556A"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735081">
      <w:rPr>
        <w:rStyle w:val="PageNumber"/>
        <w:rFonts w:ascii="Calibri" w:hAnsi="Calibri" w:cs="Calibri"/>
        <w:noProof/>
        <w:sz w:val="22"/>
        <w:szCs w:val="22"/>
      </w:rPr>
      <w:t>2</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919AFB" w14:textId="77777777" w:rsidR="007027BC" w:rsidRDefault="007027BC">
      <w:r>
        <w:separator/>
      </w:r>
    </w:p>
    <w:p w14:paraId="23F346EF" w14:textId="77777777" w:rsidR="007027BC" w:rsidRDefault="007027BC"/>
    <w:p w14:paraId="46F4F7B2" w14:textId="77777777" w:rsidR="007027BC" w:rsidRDefault="007027BC"/>
  </w:footnote>
  <w:footnote w:type="continuationSeparator" w:id="0">
    <w:p w14:paraId="2F4A6C76" w14:textId="77777777" w:rsidR="007027BC" w:rsidRDefault="007027BC">
      <w:r>
        <w:continuationSeparator/>
      </w:r>
    </w:p>
    <w:p w14:paraId="552FADB4" w14:textId="77777777" w:rsidR="007027BC" w:rsidRDefault="007027BC"/>
    <w:p w14:paraId="2127AD22" w14:textId="77777777" w:rsidR="007027BC" w:rsidRDefault="007027BC"/>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12DA1A96" w:rsidR="001A55CD" w:rsidRPr="001761F1" w:rsidRDefault="006914BC" w:rsidP="001A55CD">
    <w:pPr>
      <w:pStyle w:val="Heading1"/>
    </w:pPr>
    <w:r>
      <w:t>AR Remediation Plan – Rational Numbers – Estimation and Operations</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B943478"/>
    <w:multiLevelType w:val="hybridMultilevel"/>
    <w:tmpl w:val="1FB0F4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5D61BA"/>
    <w:multiLevelType w:val="hybridMultilevel"/>
    <w:tmpl w:val="DAAC9676"/>
    <w:lvl w:ilvl="0" w:tplc="AD4E0132">
      <w:start w:val="1"/>
      <w:numFmt w:val="bullet"/>
      <w:lvlText w:val=""/>
      <w:lvlJc w:val="left"/>
      <w:pPr>
        <w:ind w:left="778" w:hanging="360"/>
      </w:pPr>
      <w:rPr>
        <w:rFonts w:ascii="Symbol" w:hAnsi="Symbol"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2"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5"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5973E0"/>
    <w:multiLevelType w:val="hybridMultilevel"/>
    <w:tmpl w:val="35B0E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81F65E2"/>
    <w:multiLevelType w:val="hybridMultilevel"/>
    <w:tmpl w:val="CEB697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6616169"/>
    <w:multiLevelType w:val="hybridMultilevel"/>
    <w:tmpl w:val="7DD48B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2" w15:restartNumberingAfterBreak="0">
    <w:nsid w:val="6F013CEA"/>
    <w:multiLevelType w:val="hybridMultilevel"/>
    <w:tmpl w:val="79C85E64"/>
    <w:lvl w:ilvl="0" w:tplc="89C2799C">
      <w:start w:val="1"/>
      <w:numFmt w:val="bullet"/>
      <w:lvlText w:val=""/>
      <w:lvlJc w:val="left"/>
      <w:pPr>
        <w:ind w:left="780" w:hanging="360"/>
      </w:pPr>
      <w:rPr>
        <w:rFonts w:ascii="Symbol" w:hAnsi="Symbol" w:hint="default"/>
        <w:color w:val="auto"/>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3"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
  </w:num>
  <w:num w:numId="2">
    <w:abstractNumId w:val="26"/>
  </w:num>
  <w:num w:numId="3">
    <w:abstractNumId w:val="1"/>
  </w:num>
  <w:num w:numId="4">
    <w:abstractNumId w:val="12"/>
  </w:num>
  <w:num w:numId="5">
    <w:abstractNumId w:val="1"/>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5"/>
  </w:num>
  <w:num w:numId="11">
    <w:abstractNumId w:val="6"/>
  </w:num>
  <w:num w:numId="12">
    <w:abstractNumId w:val="20"/>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1"/>
  </w:num>
  <w:num w:numId="20">
    <w:abstractNumId w:val="2"/>
  </w:num>
  <w:num w:numId="21">
    <w:abstractNumId w:val="29"/>
  </w:num>
  <w:num w:numId="22">
    <w:abstractNumId w:val="33"/>
  </w:num>
  <w:num w:numId="23">
    <w:abstractNumId w:val="8"/>
  </w:num>
  <w:num w:numId="24">
    <w:abstractNumId w:val="28"/>
  </w:num>
  <w:num w:numId="25">
    <w:abstractNumId w:val="22"/>
  </w:num>
  <w:num w:numId="26">
    <w:abstractNumId w:val="23"/>
  </w:num>
  <w:num w:numId="27">
    <w:abstractNumId w:val="14"/>
  </w:num>
  <w:num w:numId="28">
    <w:abstractNumId w:val="16"/>
  </w:num>
  <w:num w:numId="29">
    <w:abstractNumId w:val="5"/>
  </w:num>
  <w:num w:numId="30">
    <w:abstractNumId w:val="4"/>
  </w:num>
  <w:num w:numId="31">
    <w:abstractNumId w:val="3"/>
  </w:num>
  <w:num w:numId="32">
    <w:abstractNumId w:val="9"/>
  </w:num>
  <w:num w:numId="33">
    <w:abstractNumId w:val="24"/>
  </w:num>
  <w:num w:numId="34">
    <w:abstractNumId w:val="21"/>
  </w:num>
  <w:num w:numId="35">
    <w:abstractNumId w:val="18"/>
  </w:num>
  <w:num w:numId="36">
    <w:abstractNumId w:val="10"/>
  </w:num>
  <w:num w:numId="37">
    <w:abstractNumId w:val="19"/>
  </w:num>
  <w:num w:numId="38">
    <w:abstractNumId w:val="27"/>
  </w:num>
  <w:num w:numId="39">
    <w:abstractNumId w:val="11"/>
  </w:num>
  <w:num w:numId="40">
    <w:abstractNumId w:val="17"/>
  </w:num>
  <w:num w:numId="41">
    <w:abstractNumId w:val="32"/>
  </w:num>
  <w:num w:numId="42">
    <w:abstractNumId w:val="7"/>
  </w:num>
  <w:num w:numId="43">
    <w:abstractNumId w:val="30"/>
  </w:num>
  <w:num w:numId="44">
    <w:abstractNumId w:val="2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6" w:nlCheck="1" w:checkStyle="1"/>
  <w:activeWritingStyle w:appName="MSWord" w:lang="en-US" w:vendorID="64" w:dllVersion="4096" w:nlCheck="1" w:checkStyle="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6145"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5293"/>
    <w:rsid w:val="00023519"/>
    <w:rsid w:val="00027ACE"/>
    <w:rsid w:val="0003397C"/>
    <w:rsid w:val="000366A6"/>
    <w:rsid w:val="0004558A"/>
    <w:rsid w:val="00050237"/>
    <w:rsid w:val="000506BE"/>
    <w:rsid w:val="00054446"/>
    <w:rsid w:val="00055285"/>
    <w:rsid w:val="00063610"/>
    <w:rsid w:val="00064018"/>
    <w:rsid w:val="00072659"/>
    <w:rsid w:val="000737B6"/>
    <w:rsid w:val="00076227"/>
    <w:rsid w:val="00086E06"/>
    <w:rsid w:val="00087C6A"/>
    <w:rsid w:val="00095C2A"/>
    <w:rsid w:val="000A119B"/>
    <w:rsid w:val="000A1677"/>
    <w:rsid w:val="000A61F4"/>
    <w:rsid w:val="000A7A19"/>
    <w:rsid w:val="000B42D3"/>
    <w:rsid w:val="000C1234"/>
    <w:rsid w:val="000C2AB6"/>
    <w:rsid w:val="000C304E"/>
    <w:rsid w:val="000C43E4"/>
    <w:rsid w:val="000C5A95"/>
    <w:rsid w:val="000D48E8"/>
    <w:rsid w:val="000D54F7"/>
    <w:rsid w:val="000D738D"/>
    <w:rsid w:val="000E0386"/>
    <w:rsid w:val="000E173E"/>
    <w:rsid w:val="000E2B1C"/>
    <w:rsid w:val="000E7016"/>
    <w:rsid w:val="000F639A"/>
    <w:rsid w:val="000F72DE"/>
    <w:rsid w:val="00104440"/>
    <w:rsid w:val="001130BF"/>
    <w:rsid w:val="001145F7"/>
    <w:rsid w:val="00114D68"/>
    <w:rsid w:val="00114F1D"/>
    <w:rsid w:val="00116F40"/>
    <w:rsid w:val="00117970"/>
    <w:rsid w:val="00130C15"/>
    <w:rsid w:val="00152712"/>
    <w:rsid w:val="0015286C"/>
    <w:rsid w:val="00153D52"/>
    <w:rsid w:val="00165863"/>
    <w:rsid w:val="001714E9"/>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22BC"/>
    <w:rsid w:val="001B3018"/>
    <w:rsid w:val="001C12AA"/>
    <w:rsid w:val="001C5268"/>
    <w:rsid w:val="001C5AA2"/>
    <w:rsid w:val="001C68CD"/>
    <w:rsid w:val="001D4E26"/>
    <w:rsid w:val="001E335E"/>
    <w:rsid w:val="001E4BFC"/>
    <w:rsid w:val="001F48AD"/>
    <w:rsid w:val="002078C3"/>
    <w:rsid w:val="002161F0"/>
    <w:rsid w:val="00217B12"/>
    <w:rsid w:val="0022128C"/>
    <w:rsid w:val="00222D60"/>
    <w:rsid w:val="002261AC"/>
    <w:rsid w:val="002448BB"/>
    <w:rsid w:val="00250557"/>
    <w:rsid w:val="00251ED4"/>
    <w:rsid w:val="00257F75"/>
    <w:rsid w:val="00262C65"/>
    <w:rsid w:val="002743DA"/>
    <w:rsid w:val="002836DC"/>
    <w:rsid w:val="002862CF"/>
    <w:rsid w:val="00286720"/>
    <w:rsid w:val="00286EB6"/>
    <w:rsid w:val="00287171"/>
    <w:rsid w:val="00291081"/>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6BCE"/>
    <w:rsid w:val="00317611"/>
    <w:rsid w:val="0032283A"/>
    <w:rsid w:val="00331054"/>
    <w:rsid w:val="00331FD3"/>
    <w:rsid w:val="00337962"/>
    <w:rsid w:val="00341121"/>
    <w:rsid w:val="00344EB0"/>
    <w:rsid w:val="00346AC0"/>
    <w:rsid w:val="00361C29"/>
    <w:rsid w:val="003665D7"/>
    <w:rsid w:val="00382658"/>
    <w:rsid w:val="003843DB"/>
    <w:rsid w:val="00384562"/>
    <w:rsid w:val="00384E61"/>
    <w:rsid w:val="00385C05"/>
    <w:rsid w:val="00395347"/>
    <w:rsid w:val="003A1D89"/>
    <w:rsid w:val="003A37E8"/>
    <w:rsid w:val="003A612E"/>
    <w:rsid w:val="003A62B8"/>
    <w:rsid w:val="003B00D5"/>
    <w:rsid w:val="003B0631"/>
    <w:rsid w:val="003B0E7A"/>
    <w:rsid w:val="003B1643"/>
    <w:rsid w:val="003B7842"/>
    <w:rsid w:val="003C20C6"/>
    <w:rsid w:val="003C3732"/>
    <w:rsid w:val="003C77FD"/>
    <w:rsid w:val="003D369B"/>
    <w:rsid w:val="003E1E10"/>
    <w:rsid w:val="003F1F20"/>
    <w:rsid w:val="003F22A3"/>
    <w:rsid w:val="003F67ED"/>
    <w:rsid w:val="003F6D85"/>
    <w:rsid w:val="003F74EE"/>
    <w:rsid w:val="004049B9"/>
    <w:rsid w:val="00405DAF"/>
    <w:rsid w:val="0041479D"/>
    <w:rsid w:val="004302BA"/>
    <w:rsid w:val="00432A5B"/>
    <w:rsid w:val="00433938"/>
    <w:rsid w:val="00434F9D"/>
    <w:rsid w:val="00450AAC"/>
    <w:rsid w:val="00454EDF"/>
    <w:rsid w:val="00456255"/>
    <w:rsid w:val="004569D4"/>
    <w:rsid w:val="00465CAB"/>
    <w:rsid w:val="004674FD"/>
    <w:rsid w:val="004713B6"/>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4F7D01"/>
    <w:rsid w:val="00501AB0"/>
    <w:rsid w:val="00506DDD"/>
    <w:rsid w:val="005126B6"/>
    <w:rsid w:val="0052357F"/>
    <w:rsid w:val="00526377"/>
    <w:rsid w:val="00527FFA"/>
    <w:rsid w:val="00531B1A"/>
    <w:rsid w:val="00534466"/>
    <w:rsid w:val="0054397B"/>
    <w:rsid w:val="00553ED0"/>
    <w:rsid w:val="00555AAD"/>
    <w:rsid w:val="00561FF1"/>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447"/>
    <w:rsid w:val="005D6859"/>
    <w:rsid w:val="005D6AFC"/>
    <w:rsid w:val="005D6D50"/>
    <w:rsid w:val="005E16A4"/>
    <w:rsid w:val="005E470F"/>
    <w:rsid w:val="005E5674"/>
    <w:rsid w:val="005E5D85"/>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4266"/>
    <w:rsid w:val="00647EA7"/>
    <w:rsid w:val="006510AB"/>
    <w:rsid w:val="00651676"/>
    <w:rsid w:val="00651F0D"/>
    <w:rsid w:val="006534DD"/>
    <w:rsid w:val="00656883"/>
    <w:rsid w:val="00682A5D"/>
    <w:rsid w:val="00690165"/>
    <w:rsid w:val="0069075C"/>
    <w:rsid w:val="006914BC"/>
    <w:rsid w:val="006A22A8"/>
    <w:rsid w:val="006A5D37"/>
    <w:rsid w:val="006B2C6D"/>
    <w:rsid w:val="006B7565"/>
    <w:rsid w:val="006C18D9"/>
    <w:rsid w:val="006C7162"/>
    <w:rsid w:val="006D4690"/>
    <w:rsid w:val="006D721B"/>
    <w:rsid w:val="006E0B3E"/>
    <w:rsid w:val="006E1294"/>
    <w:rsid w:val="006E2E76"/>
    <w:rsid w:val="006E595E"/>
    <w:rsid w:val="006E660A"/>
    <w:rsid w:val="006E7A8C"/>
    <w:rsid w:val="006F3E74"/>
    <w:rsid w:val="006F3F05"/>
    <w:rsid w:val="006F51F3"/>
    <w:rsid w:val="007027BC"/>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1058"/>
    <w:rsid w:val="00735081"/>
    <w:rsid w:val="00746820"/>
    <w:rsid w:val="00747465"/>
    <w:rsid w:val="0075094C"/>
    <w:rsid w:val="00752594"/>
    <w:rsid w:val="007671C2"/>
    <w:rsid w:val="007709F9"/>
    <w:rsid w:val="00773688"/>
    <w:rsid w:val="00774AA7"/>
    <w:rsid w:val="00774B0E"/>
    <w:rsid w:val="00781D61"/>
    <w:rsid w:val="00781FD4"/>
    <w:rsid w:val="0078512C"/>
    <w:rsid w:val="007924FC"/>
    <w:rsid w:val="0079476F"/>
    <w:rsid w:val="00797394"/>
    <w:rsid w:val="007A3A70"/>
    <w:rsid w:val="007B2E4B"/>
    <w:rsid w:val="007B7F67"/>
    <w:rsid w:val="007E0BA4"/>
    <w:rsid w:val="007E6C18"/>
    <w:rsid w:val="007F05D9"/>
    <w:rsid w:val="00800AD9"/>
    <w:rsid w:val="008043F2"/>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751A"/>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6847"/>
    <w:rsid w:val="009E7A45"/>
    <w:rsid w:val="009F24EB"/>
    <w:rsid w:val="009F4839"/>
    <w:rsid w:val="009F6906"/>
    <w:rsid w:val="00A00014"/>
    <w:rsid w:val="00A0204D"/>
    <w:rsid w:val="00A022C3"/>
    <w:rsid w:val="00A0253D"/>
    <w:rsid w:val="00A05C8B"/>
    <w:rsid w:val="00A06DDC"/>
    <w:rsid w:val="00A07F7A"/>
    <w:rsid w:val="00A14D7E"/>
    <w:rsid w:val="00A16C2A"/>
    <w:rsid w:val="00A20071"/>
    <w:rsid w:val="00A21CC7"/>
    <w:rsid w:val="00A267D1"/>
    <w:rsid w:val="00A274E5"/>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5E74"/>
    <w:rsid w:val="00A90C81"/>
    <w:rsid w:val="00A92027"/>
    <w:rsid w:val="00A97CBC"/>
    <w:rsid w:val="00AA0874"/>
    <w:rsid w:val="00AA5658"/>
    <w:rsid w:val="00AA7D0A"/>
    <w:rsid w:val="00AB167D"/>
    <w:rsid w:val="00AB21B5"/>
    <w:rsid w:val="00AB3EE5"/>
    <w:rsid w:val="00AC13A5"/>
    <w:rsid w:val="00AC1CDA"/>
    <w:rsid w:val="00AC3614"/>
    <w:rsid w:val="00AE130A"/>
    <w:rsid w:val="00AE1B39"/>
    <w:rsid w:val="00AE2A04"/>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D7B"/>
    <w:rsid w:val="00B70E9D"/>
    <w:rsid w:val="00B71E8F"/>
    <w:rsid w:val="00B73647"/>
    <w:rsid w:val="00B77FD9"/>
    <w:rsid w:val="00B8344F"/>
    <w:rsid w:val="00B857E3"/>
    <w:rsid w:val="00B85838"/>
    <w:rsid w:val="00BA6BCA"/>
    <w:rsid w:val="00BB7915"/>
    <w:rsid w:val="00BC05A1"/>
    <w:rsid w:val="00BC5DB2"/>
    <w:rsid w:val="00BD099B"/>
    <w:rsid w:val="00BD09C7"/>
    <w:rsid w:val="00BD0E58"/>
    <w:rsid w:val="00BD3110"/>
    <w:rsid w:val="00BD3322"/>
    <w:rsid w:val="00BD340C"/>
    <w:rsid w:val="00BD4022"/>
    <w:rsid w:val="00BF2AC1"/>
    <w:rsid w:val="00C00F7D"/>
    <w:rsid w:val="00C0509A"/>
    <w:rsid w:val="00C138DC"/>
    <w:rsid w:val="00C251C5"/>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70CF"/>
    <w:rsid w:val="00CE215E"/>
    <w:rsid w:val="00CE45BB"/>
    <w:rsid w:val="00CE4890"/>
    <w:rsid w:val="00CE6010"/>
    <w:rsid w:val="00CF05F2"/>
    <w:rsid w:val="00CF1EC9"/>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37909"/>
    <w:rsid w:val="00D43200"/>
    <w:rsid w:val="00D432D7"/>
    <w:rsid w:val="00D5708A"/>
    <w:rsid w:val="00D60BDE"/>
    <w:rsid w:val="00D636B6"/>
    <w:rsid w:val="00D6781E"/>
    <w:rsid w:val="00D704D2"/>
    <w:rsid w:val="00D70E9C"/>
    <w:rsid w:val="00D71671"/>
    <w:rsid w:val="00D72A88"/>
    <w:rsid w:val="00D72A9E"/>
    <w:rsid w:val="00D72EEC"/>
    <w:rsid w:val="00D76B7F"/>
    <w:rsid w:val="00D872D1"/>
    <w:rsid w:val="00D87899"/>
    <w:rsid w:val="00D901EB"/>
    <w:rsid w:val="00D94665"/>
    <w:rsid w:val="00DA723A"/>
    <w:rsid w:val="00DB08DB"/>
    <w:rsid w:val="00DB4557"/>
    <w:rsid w:val="00DB4859"/>
    <w:rsid w:val="00DB77ED"/>
    <w:rsid w:val="00DB7BA7"/>
    <w:rsid w:val="00DC44D4"/>
    <w:rsid w:val="00DC5967"/>
    <w:rsid w:val="00DC5EF5"/>
    <w:rsid w:val="00DD0187"/>
    <w:rsid w:val="00DE105F"/>
    <w:rsid w:val="00DE5B51"/>
    <w:rsid w:val="00E06080"/>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4DC3"/>
    <w:rsid w:val="00E75B6B"/>
    <w:rsid w:val="00E82A5C"/>
    <w:rsid w:val="00E8798A"/>
    <w:rsid w:val="00E908D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423AD"/>
    <w:rsid w:val="00F45FAD"/>
    <w:rsid w:val="00F462A2"/>
    <w:rsid w:val="00F46EF4"/>
    <w:rsid w:val="00F47222"/>
    <w:rsid w:val="00F52909"/>
    <w:rsid w:val="00F53DB1"/>
    <w:rsid w:val="00F65855"/>
    <w:rsid w:val="00FA0D68"/>
    <w:rsid w:val="00FA715F"/>
    <w:rsid w:val="00FB3CBC"/>
    <w:rsid w:val="00FB44DD"/>
    <w:rsid w:val="00FC4CA5"/>
    <w:rsid w:val="00FC715D"/>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uiPriority w:val="39"/>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character" w:styleId="PlaceholderText">
    <w:name w:val="Placeholder Text"/>
    <w:basedOn w:val="DefaultParagraphFont"/>
    <w:uiPriority w:val="99"/>
    <w:semiHidden/>
    <w:rsid w:val="0010444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9514428">
      <w:bodyDiv w:val="1"/>
      <w:marLeft w:val="0"/>
      <w:marRight w:val="0"/>
      <w:marTop w:val="0"/>
      <w:marBottom w:val="0"/>
      <w:divBdr>
        <w:top w:val="none" w:sz="0" w:space="0" w:color="auto"/>
        <w:left w:val="none" w:sz="0" w:space="0" w:color="auto"/>
        <w:bottom w:val="none" w:sz="0" w:space="0" w:color="auto"/>
        <w:right w:val="none" w:sz="0" w:space="0" w:color="auto"/>
      </w:divBdr>
    </w:div>
    <w:div w:id="516387555">
      <w:bodyDiv w:val="1"/>
      <w:marLeft w:val="0"/>
      <w:marRight w:val="0"/>
      <w:marTop w:val="0"/>
      <w:marBottom w:val="0"/>
      <w:divBdr>
        <w:top w:val="none" w:sz="0" w:space="0" w:color="auto"/>
        <w:left w:val="none" w:sz="0" w:space="0" w:color="auto"/>
        <w:bottom w:val="none" w:sz="0" w:space="0" w:color="auto"/>
        <w:right w:val="none" w:sz="0" w:space="0" w:color="auto"/>
      </w:divBdr>
    </w:div>
    <w:div w:id="111640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footer" Target="footer1.xml"/><Relationship Id="rId26"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5" Type="http://schemas.openxmlformats.org/officeDocument/2006/relationships/image" Target="media/image8.png"/><Relationship Id="rId2" Type="http://schemas.openxmlformats.org/officeDocument/2006/relationships/styles" Target="styles.xml"/><Relationship Id="rId16" Type="http://schemas.openxmlformats.org/officeDocument/2006/relationships/oleObject" Target="embeddings/oleObject6.bin"/><Relationship Id="rId29" Type="http://schemas.microsoft.com/office/2016/09/relationships/commentsIds" Target="commentsId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7.png"/><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6.png"/><Relationship Id="rId10" Type="http://schemas.openxmlformats.org/officeDocument/2006/relationships/oleObject" Target="embeddings/oleObject2.bin"/><Relationship Id="rId19"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6</Pages>
  <Words>993</Words>
  <Characters>5091</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6072</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Hope, Kristin (DOE)</cp:lastModifiedBy>
  <cp:revision>5</cp:revision>
  <cp:lastPrinted>2012-02-01T18:10:00Z</cp:lastPrinted>
  <dcterms:created xsi:type="dcterms:W3CDTF">2018-08-18T01:36:00Z</dcterms:created>
  <dcterms:modified xsi:type="dcterms:W3CDTF">2018-10-11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